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D73183" w14:textId="77777777" w:rsidR="00FC1AC5" w:rsidRDefault="00DE3323">
      <w:pPr>
        <w:rPr>
          <w:lang w:val="en-US"/>
        </w:rPr>
      </w:pPr>
      <w:r w:rsidRPr="0074586B">
        <w:rPr>
          <w:b/>
          <w:lang w:val="en-US"/>
        </w:rPr>
        <w:t xml:space="preserve">CASE OF STUDY: </w:t>
      </w:r>
      <w:r w:rsidR="0074586B" w:rsidRPr="0074586B">
        <w:rPr>
          <w:lang w:val="en-US"/>
        </w:rPr>
        <w:t>For a given table of data, implement, train and test a model</w:t>
      </w:r>
    </w:p>
    <w:p w14:paraId="62932E94" w14:textId="77777777" w:rsidR="00AC4986" w:rsidRDefault="00AC4986" w:rsidP="00AC4986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Preprocess data</w:t>
      </w:r>
    </w:p>
    <w:p w14:paraId="436EC240" w14:textId="77777777" w:rsidR="00AC4986" w:rsidRDefault="00AC4986" w:rsidP="00AC4986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Design a linear model</w:t>
      </w:r>
    </w:p>
    <w:p w14:paraId="0B1EECF7" w14:textId="77777777" w:rsidR="00AC4986" w:rsidRDefault="00AC4986" w:rsidP="00AC4986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Derive and program the learning rule with gradient descent</w:t>
      </w:r>
    </w:p>
    <w:p w14:paraId="3C757FCB" w14:textId="77777777" w:rsidR="00CA0862" w:rsidRDefault="00CA0862" w:rsidP="00AC4986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After training, test how your model works for values that are in the original training table</w:t>
      </w:r>
    </w:p>
    <w:p w14:paraId="02B47434" w14:textId="77777777" w:rsidR="00CA0862" w:rsidRDefault="00CA0862" w:rsidP="00CA0862">
      <w:pPr>
        <w:rPr>
          <w:lang w:val="en-US"/>
        </w:rPr>
      </w:pPr>
    </w:p>
    <w:p w14:paraId="5FDAA01E" w14:textId="77777777" w:rsidR="00CA0862" w:rsidRDefault="00B70D0C" w:rsidP="00CA0862">
      <w:pPr>
        <w:rPr>
          <w:lang w:val="en-US"/>
        </w:rPr>
      </w:pPr>
      <w:r w:rsidRPr="00B70D0C">
        <w:rPr>
          <w:noProof/>
          <w:position w:val="-10"/>
          <w:lang w:val="en-US"/>
        </w:rPr>
        <w:object w:dxaOrig="440" w:dyaOrig="300" w14:anchorId="0B5F82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alt="" style="width:22.25pt;height:15pt;mso-width-percent:0;mso-height-percent:0;mso-width-percent:0;mso-height-percent:0" o:ole="">
            <v:imagedata r:id="rId5" o:title=""/>
          </v:shape>
          <o:OLEObject Type="Embed" ProgID="Equation.DSMT4" ShapeID="_x0000_i1057" DrawAspect="Content" ObjectID="_1595585560" r:id="rId6"/>
        </w:object>
      </w:r>
      <w:r w:rsidR="00CA0862">
        <w:rPr>
          <w:lang w:val="en-US"/>
        </w:rPr>
        <w:t>Data:</w:t>
      </w:r>
      <w:r w:rsidR="00464AB4">
        <w:rPr>
          <w:lang w:val="en-US"/>
        </w:rPr>
        <w:t xml:space="preserve"> </w:t>
      </w:r>
      <w:r w:rsidR="00464AB4" w:rsidRPr="00464AB4">
        <w:rPr>
          <w:i/>
          <w:lang w:val="en-US"/>
        </w:rPr>
        <w:t>Panadol bab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89"/>
        <w:gridCol w:w="1000"/>
        <w:gridCol w:w="1016"/>
      </w:tblGrid>
      <w:tr w:rsidR="00464AB4" w14:paraId="72C679B3" w14:textId="77777777" w:rsidTr="006E52F0">
        <w:tc>
          <w:tcPr>
            <w:tcW w:w="1489" w:type="dxa"/>
          </w:tcPr>
          <w:p w14:paraId="613D85B3" w14:textId="77777777" w:rsidR="00464AB4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Body weight</w:t>
            </w:r>
          </w:p>
          <w:p w14:paraId="103F1CF7" w14:textId="77777777" w:rsidR="003E624D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[kg]</w:t>
            </w:r>
          </w:p>
        </w:tc>
        <w:tc>
          <w:tcPr>
            <w:tcW w:w="1000" w:type="dxa"/>
          </w:tcPr>
          <w:p w14:paraId="6046E9A6" w14:textId="77777777" w:rsidR="00464AB4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Age</w:t>
            </w:r>
          </w:p>
          <w:p w14:paraId="1B7E6ECE" w14:textId="77777777" w:rsidR="003E624D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[years]</w:t>
            </w:r>
          </w:p>
        </w:tc>
        <w:tc>
          <w:tcPr>
            <w:tcW w:w="1016" w:type="dxa"/>
          </w:tcPr>
          <w:p w14:paraId="5C6DA515" w14:textId="77777777" w:rsidR="00464AB4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Dosage</w:t>
            </w:r>
          </w:p>
          <w:p w14:paraId="75630512" w14:textId="77777777" w:rsidR="003E624D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[ml]</w:t>
            </w:r>
          </w:p>
        </w:tc>
      </w:tr>
      <w:tr w:rsidR="00464AB4" w14:paraId="53894D76" w14:textId="77777777" w:rsidTr="006E52F0">
        <w:tc>
          <w:tcPr>
            <w:tcW w:w="1489" w:type="dxa"/>
          </w:tcPr>
          <w:p w14:paraId="4337B31A" w14:textId="77777777" w:rsidR="00464AB4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6-8</w:t>
            </w:r>
          </w:p>
        </w:tc>
        <w:tc>
          <w:tcPr>
            <w:tcW w:w="1000" w:type="dxa"/>
          </w:tcPr>
          <w:p w14:paraId="4ADEB5A6" w14:textId="77777777" w:rsidR="00464AB4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0.3- 0.5</w:t>
            </w:r>
          </w:p>
        </w:tc>
        <w:tc>
          <w:tcPr>
            <w:tcW w:w="1016" w:type="dxa"/>
          </w:tcPr>
          <w:p w14:paraId="5CEB8CE6" w14:textId="77777777" w:rsidR="00464AB4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4.0</w:t>
            </w:r>
          </w:p>
        </w:tc>
      </w:tr>
      <w:tr w:rsidR="00464AB4" w14:paraId="709E1315" w14:textId="77777777" w:rsidTr="006E52F0">
        <w:tc>
          <w:tcPr>
            <w:tcW w:w="1489" w:type="dxa"/>
          </w:tcPr>
          <w:p w14:paraId="556D9603" w14:textId="77777777" w:rsidR="00464AB4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8-10</w:t>
            </w:r>
          </w:p>
        </w:tc>
        <w:tc>
          <w:tcPr>
            <w:tcW w:w="1000" w:type="dxa"/>
          </w:tcPr>
          <w:p w14:paraId="6820CB60" w14:textId="77777777" w:rsidR="00464AB4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0.5-1</w:t>
            </w:r>
          </w:p>
        </w:tc>
        <w:tc>
          <w:tcPr>
            <w:tcW w:w="1016" w:type="dxa"/>
          </w:tcPr>
          <w:p w14:paraId="4D271D5B" w14:textId="77777777" w:rsidR="003E624D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5.0</w:t>
            </w:r>
          </w:p>
        </w:tc>
      </w:tr>
      <w:tr w:rsidR="003E624D" w14:paraId="509A6E11" w14:textId="77777777" w:rsidTr="006E52F0">
        <w:tc>
          <w:tcPr>
            <w:tcW w:w="1489" w:type="dxa"/>
          </w:tcPr>
          <w:p w14:paraId="7B4F0376" w14:textId="77777777" w:rsidR="003E624D" w:rsidRDefault="008710D9" w:rsidP="00CA0862">
            <w:pPr>
              <w:rPr>
                <w:lang w:val="en-US"/>
              </w:rPr>
            </w:pPr>
            <w:r>
              <w:rPr>
                <w:lang w:val="en-US"/>
              </w:rPr>
              <w:t>10-13</w:t>
            </w:r>
          </w:p>
        </w:tc>
        <w:tc>
          <w:tcPr>
            <w:tcW w:w="1000" w:type="dxa"/>
          </w:tcPr>
          <w:p w14:paraId="2144C95E" w14:textId="77777777" w:rsidR="003E624D" w:rsidRDefault="008710D9" w:rsidP="00CA0862">
            <w:pPr>
              <w:rPr>
                <w:lang w:val="en-US"/>
              </w:rPr>
            </w:pPr>
            <w:r>
              <w:rPr>
                <w:lang w:val="en-US"/>
              </w:rPr>
              <w:t>1-2</w:t>
            </w:r>
          </w:p>
        </w:tc>
        <w:tc>
          <w:tcPr>
            <w:tcW w:w="1016" w:type="dxa"/>
          </w:tcPr>
          <w:p w14:paraId="66EDEC98" w14:textId="77777777" w:rsidR="003E624D" w:rsidRDefault="008710D9" w:rsidP="00CA0862">
            <w:pPr>
              <w:rPr>
                <w:lang w:val="en-US"/>
              </w:rPr>
            </w:pPr>
            <w:r>
              <w:rPr>
                <w:lang w:val="en-US"/>
              </w:rPr>
              <w:t>7.0</w:t>
            </w:r>
          </w:p>
        </w:tc>
      </w:tr>
      <w:tr w:rsidR="008710D9" w14:paraId="7BCA49B4" w14:textId="77777777" w:rsidTr="006E52F0">
        <w:tc>
          <w:tcPr>
            <w:tcW w:w="1489" w:type="dxa"/>
          </w:tcPr>
          <w:p w14:paraId="4F7D5CC3" w14:textId="77777777" w:rsidR="008710D9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13-15</w:t>
            </w:r>
          </w:p>
        </w:tc>
        <w:tc>
          <w:tcPr>
            <w:tcW w:w="1000" w:type="dxa"/>
          </w:tcPr>
          <w:p w14:paraId="175C95D6" w14:textId="77777777" w:rsidR="008710D9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2-3</w:t>
            </w:r>
          </w:p>
        </w:tc>
        <w:tc>
          <w:tcPr>
            <w:tcW w:w="1016" w:type="dxa"/>
          </w:tcPr>
          <w:p w14:paraId="55ECE2EC" w14:textId="77777777" w:rsidR="008710D9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9.0</w:t>
            </w:r>
          </w:p>
        </w:tc>
      </w:tr>
      <w:tr w:rsidR="00612433" w14:paraId="118120DC" w14:textId="77777777" w:rsidTr="006E52F0">
        <w:tc>
          <w:tcPr>
            <w:tcW w:w="1489" w:type="dxa"/>
          </w:tcPr>
          <w:p w14:paraId="1A7A73A8" w14:textId="77777777"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15-21</w:t>
            </w:r>
          </w:p>
        </w:tc>
        <w:tc>
          <w:tcPr>
            <w:tcW w:w="1000" w:type="dxa"/>
          </w:tcPr>
          <w:p w14:paraId="66B3B1D8" w14:textId="77777777"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3-6</w:t>
            </w:r>
          </w:p>
        </w:tc>
        <w:tc>
          <w:tcPr>
            <w:tcW w:w="1016" w:type="dxa"/>
          </w:tcPr>
          <w:p w14:paraId="16BAA60E" w14:textId="77777777"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10.0</w:t>
            </w:r>
          </w:p>
        </w:tc>
      </w:tr>
      <w:tr w:rsidR="00612433" w14:paraId="23319942" w14:textId="77777777" w:rsidTr="006E52F0">
        <w:tc>
          <w:tcPr>
            <w:tcW w:w="1489" w:type="dxa"/>
          </w:tcPr>
          <w:p w14:paraId="21D64D20" w14:textId="77777777"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21-29</w:t>
            </w:r>
          </w:p>
        </w:tc>
        <w:tc>
          <w:tcPr>
            <w:tcW w:w="1000" w:type="dxa"/>
          </w:tcPr>
          <w:p w14:paraId="355976C1" w14:textId="77777777"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6-9</w:t>
            </w:r>
          </w:p>
        </w:tc>
        <w:tc>
          <w:tcPr>
            <w:tcW w:w="1016" w:type="dxa"/>
          </w:tcPr>
          <w:p w14:paraId="442D9172" w14:textId="77777777"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14.0</w:t>
            </w:r>
          </w:p>
        </w:tc>
      </w:tr>
      <w:tr w:rsidR="00612433" w14:paraId="09316002" w14:textId="77777777" w:rsidTr="006E52F0">
        <w:tc>
          <w:tcPr>
            <w:tcW w:w="1489" w:type="dxa"/>
          </w:tcPr>
          <w:p w14:paraId="40D14075" w14:textId="77777777"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29-42</w:t>
            </w:r>
          </w:p>
        </w:tc>
        <w:tc>
          <w:tcPr>
            <w:tcW w:w="1000" w:type="dxa"/>
          </w:tcPr>
          <w:p w14:paraId="36A2AD49" w14:textId="77777777"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9-12</w:t>
            </w:r>
          </w:p>
        </w:tc>
        <w:tc>
          <w:tcPr>
            <w:tcW w:w="1016" w:type="dxa"/>
          </w:tcPr>
          <w:p w14:paraId="19DE88C3" w14:textId="77777777"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20.0</w:t>
            </w:r>
          </w:p>
        </w:tc>
      </w:tr>
    </w:tbl>
    <w:p w14:paraId="463CE4EC" w14:textId="77777777" w:rsidR="00CA0862" w:rsidRDefault="00CA0862" w:rsidP="00CA0862">
      <w:pPr>
        <w:rPr>
          <w:lang w:val="en-US"/>
        </w:rPr>
      </w:pPr>
    </w:p>
    <w:p w14:paraId="2927146B" w14:textId="77777777" w:rsidR="004752E3" w:rsidRPr="004752E3" w:rsidRDefault="004752E3" w:rsidP="004752E3">
      <w:pPr>
        <w:pStyle w:val="ListParagraph"/>
        <w:numPr>
          <w:ilvl w:val="0"/>
          <w:numId w:val="2"/>
        </w:numPr>
        <w:rPr>
          <w:b/>
          <w:lang w:val="en-US"/>
        </w:rPr>
      </w:pPr>
      <w:r w:rsidRPr="004752E3">
        <w:rPr>
          <w:b/>
          <w:lang w:val="en-US"/>
        </w:rPr>
        <w:t>Preprocess data</w:t>
      </w:r>
      <w:r>
        <w:rPr>
          <w:b/>
          <w:lang w:val="en-US"/>
        </w:rPr>
        <w:t>… PROMEDIADO</w:t>
      </w:r>
    </w:p>
    <w:p w14:paraId="5B4708D0" w14:textId="77777777" w:rsidR="004752E3" w:rsidRDefault="004752E3" w:rsidP="00CA0862">
      <w:pPr>
        <w:rPr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89"/>
        <w:gridCol w:w="1489"/>
        <w:gridCol w:w="1000"/>
        <w:gridCol w:w="1016"/>
      </w:tblGrid>
      <w:tr w:rsidR="004F0AAA" w14:paraId="4CFA2BD4" w14:textId="77777777" w:rsidTr="008A45C5">
        <w:tc>
          <w:tcPr>
            <w:tcW w:w="1489" w:type="dxa"/>
          </w:tcPr>
          <w:p w14:paraId="4F29F964" w14:textId="77777777" w:rsidR="004F0AAA" w:rsidRPr="006E52F0" w:rsidRDefault="004F0AAA" w:rsidP="003E4C01">
            <w:pPr>
              <w:rPr>
                <w:lang w:val="en-US"/>
              </w:rPr>
            </w:pPr>
          </w:p>
        </w:tc>
        <w:tc>
          <w:tcPr>
            <w:tcW w:w="1489" w:type="dxa"/>
          </w:tcPr>
          <w:p w14:paraId="18514567" w14:textId="77777777" w:rsidR="004F0AAA" w:rsidRPr="0055437D" w:rsidRDefault="00B70D0C" w:rsidP="003E4C01">
            <w:pPr>
              <w:rPr>
                <w:b/>
                <w:lang w:val="en-US"/>
              </w:rPr>
            </w:pPr>
            <w:r w:rsidRPr="00B70D0C">
              <w:rPr>
                <w:noProof/>
                <w:position w:val="-10"/>
                <w:lang w:val="en-US"/>
              </w:rPr>
              <w:object w:dxaOrig="240" w:dyaOrig="300" w14:anchorId="70E7E090">
                <v:shape id="_x0000_i1056" type="#_x0000_t75" alt="" style="width:11.6pt;height:15pt;mso-width-percent:0;mso-height-percent:0;mso-width-percent:0;mso-height-percent:0" o:ole="">
                  <v:imagedata r:id="rId7" o:title=""/>
                </v:shape>
                <o:OLEObject Type="Embed" ProgID="Equation.DSMT4" ShapeID="_x0000_i1056" DrawAspect="Content" ObjectID="_1595585561" r:id="rId8"/>
              </w:object>
            </w:r>
          </w:p>
        </w:tc>
        <w:tc>
          <w:tcPr>
            <w:tcW w:w="1000" w:type="dxa"/>
          </w:tcPr>
          <w:p w14:paraId="00E02C41" w14:textId="77777777" w:rsidR="004F0AAA" w:rsidRPr="0055437D" w:rsidRDefault="00B70D0C" w:rsidP="003E4C01">
            <w:pPr>
              <w:rPr>
                <w:b/>
                <w:lang w:val="en-US"/>
              </w:rPr>
            </w:pPr>
            <w:r w:rsidRPr="00B70D0C">
              <w:rPr>
                <w:noProof/>
                <w:position w:val="-10"/>
                <w:lang w:val="en-US"/>
              </w:rPr>
              <w:object w:dxaOrig="240" w:dyaOrig="300" w14:anchorId="0FDD94B4">
                <v:shape id="_x0000_i1055" type="#_x0000_t75" alt="" style="width:11.6pt;height:15pt;mso-width-percent:0;mso-height-percent:0;mso-width-percent:0;mso-height-percent:0" o:ole="">
                  <v:imagedata r:id="rId9" o:title=""/>
                </v:shape>
                <o:OLEObject Type="Embed" ProgID="Equation.DSMT4" ShapeID="_x0000_i1055" DrawAspect="Content" ObjectID="_1595585562" r:id="rId10"/>
              </w:object>
            </w:r>
          </w:p>
        </w:tc>
        <w:tc>
          <w:tcPr>
            <w:tcW w:w="1016" w:type="dxa"/>
          </w:tcPr>
          <w:p w14:paraId="330E770E" w14:textId="77777777" w:rsidR="004F0AAA" w:rsidRPr="0055437D" w:rsidRDefault="00B70D0C" w:rsidP="003E4C01">
            <w:pPr>
              <w:rPr>
                <w:b/>
                <w:lang w:val="en-US"/>
              </w:rPr>
            </w:pPr>
            <w:r w:rsidRPr="00B70D0C">
              <w:rPr>
                <w:noProof/>
                <w:position w:val="-10"/>
                <w:lang w:val="en-US"/>
              </w:rPr>
              <w:object w:dxaOrig="240" w:dyaOrig="300" w14:anchorId="56ACC02B">
                <v:shape id="_x0000_i1054" type="#_x0000_t75" alt="" style="width:11.6pt;height:15pt;mso-width-percent:0;mso-height-percent:0;mso-width-percent:0;mso-height-percent:0" o:ole="">
                  <v:imagedata r:id="rId11" o:title=""/>
                </v:shape>
                <o:OLEObject Type="Embed" ProgID="Equation.DSMT4" ShapeID="_x0000_i1054" DrawAspect="Content" ObjectID="_1595585563" r:id="rId12"/>
              </w:object>
            </w:r>
          </w:p>
        </w:tc>
      </w:tr>
      <w:tr w:rsidR="004F0AAA" w14:paraId="0B642F14" w14:textId="77777777" w:rsidTr="008A45C5">
        <w:tc>
          <w:tcPr>
            <w:tcW w:w="1489" w:type="dxa"/>
          </w:tcPr>
          <w:p w14:paraId="34703DE5" w14:textId="77777777" w:rsidR="004F0AAA" w:rsidRDefault="00B70D0C" w:rsidP="003E4C01">
            <w:pPr>
              <w:rPr>
                <w:lang w:val="en-US"/>
              </w:rPr>
            </w:pPr>
            <w:r w:rsidRPr="00B70D0C">
              <w:rPr>
                <w:noProof/>
                <w:position w:val="-6"/>
                <w:lang w:val="en-US"/>
              </w:rPr>
              <w:object w:dxaOrig="460" w:dyaOrig="260" w14:anchorId="275D4BC1">
                <v:shape id="_x0000_i1053" type="#_x0000_t75" alt="" style="width:23.2pt;height:12.55pt;mso-width-percent:0;mso-height-percent:0;mso-width-percent:0;mso-height-percent:0" o:ole="">
                  <v:imagedata r:id="rId13" o:title=""/>
                </v:shape>
                <o:OLEObject Type="Embed" ProgID="Equation.DSMT4" ShapeID="_x0000_i1053" DrawAspect="Content" ObjectID="_1595585564" r:id="rId14"/>
              </w:object>
            </w:r>
          </w:p>
        </w:tc>
        <w:tc>
          <w:tcPr>
            <w:tcW w:w="1489" w:type="dxa"/>
          </w:tcPr>
          <w:p w14:paraId="51033C21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000" w:type="dxa"/>
          </w:tcPr>
          <w:p w14:paraId="042691D6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1016" w:type="dxa"/>
          </w:tcPr>
          <w:p w14:paraId="56B57C08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4.0</w:t>
            </w:r>
          </w:p>
        </w:tc>
      </w:tr>
      <w:tr w:rsidR="004F0AAA" w14:paraId="030F0407" w14:textId="77777777" w:rsidTr="008A45C5">
        <w:tc>
          <w:tcPr>
            <w:tcW w:w="1489" w:type="dxa"/>
          </w:tcPr>
          <w:p w14:paraId="1D6EC286" w14:textId="77777777" w:rsidR="004F0AAA" w:rsidRDefault="00B70D0C" w:rsidP="003E4C01">
            <w:pPr>
              <w:rPr>
                <w:lang w:val="en-US"/>
              </w:rPr>
            </w:pPr>
            <w:r w:rsidRPr="00B70D0C">
              <w:rPr>
                <w:noProof/>
                <w:position w:val="-6"/>
                <w:lang w:val="en-US"/>
              </w:rPr>
              <w:object w:dxaOrig="499" w:dyaOrig="260" w14:anchorId="67A893ED">
                <v:shape id="_x0000_i1052" type="#_x0000_t75" alt="" style="width:25.15pt;height:12.55pt;mso-width-percent:0;mso-height-percent:0;mso-width-percent:0;mso-height-percent:0" o:ole="">
                  <v:imagedata r:id="rId15" o:title=""/>
                </v:shape>
                <o:OLEObject Type="Embed" ProgID="Equation.DSMT4" ShapeID="_x0000_i1052" DrawAspect="Content" ObjectID="_1595585565" r:id="rId16"/>
              </w:object>
            </w:r>
          </w:p>
        </w:tc>
        <w:tc>
          <w:tcPr>
            <w:tcW w:w="1489" w:type="dxa"/>
          </w:tcPr>
          <w:p w14:paraId="3D294142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000" w:type="dxa"/>
          </w:tcPr>
          <w:p w14:paraId="72B94BC1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0.75</w:t>
            </w:r>
          </w:p>
        </w:tc>
        <w:tc>
          <w:tcPr>
            <w:tcW w:w="1016" w:type="dxa"/>
          </w:tcPr>
          <w:p w14:paraId="499C0F98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5.0</w:t>
            </w:r>
          </w:p>
        </w:tc>
      </w:tr>
      <w:tr w:rsidR="004F0AAA" w14:paraId="6F367937" w14:textId="77777777" w:rsidTr="008A45C5">
        <w:tc>
          <w:tcPr>
            <w:tcW w:w="1489" w:type="dxa"/>
          </w:tcPr>
          <w:p w14:paraId="721A30CB" w14:textId="77777777" w:rsidR="004F0AAA" w:rsidRDefault="00B70D0C" w:rsidP="003E4C01">
            <w:pPr>
              <w:rPr>
                <w:lang w:val="en-US"/>
              </w:rPr>
            </w:pPr>
            <w:r w:rsidRPr="00B70D0C">
              <w:rPr>
                <w:noProof/>
                <w:position w:val="-6"/>
                <w:lang w:val="en-US"/>
              </w:rPr>
              <w:object w:dxaOrig="480" w:dyaOrig="260" w14:anchorId="31D435EF">
                <v:shape id="_x0000_i1051" type="#_x0000_t75" alt="" style="width:24.15pt;height:12.55pt;mso-width-percent:0;mso-height-percent:0;mso-width-percent:0;mso-height-percent:0" o:ole="">
                  <v:imagedata r:id="rId17" o:title=""/>
                </v:shape>
                <o:OLEObject Type="Embed" ProgID="Equation.DSMT4" ShapeID="_x0000_i1051" DrawAspect="Content" ObjectID="_1595585566" r:id="rId18"/>
              </w:object>
            </w:r>
          </w:p>
        </w:tc>
        <w:tc>
          <w:tcPr>
            <w:tcW w:w="1489" w:type="dxa"/>
          </w:tcPr>
          <w:p w14:paraId="71CEDB0D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1000" w:type="dxa"/>
          </w:tcPr>
          <w:p w14:paraId="27B66382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1016" w:type="dxa"/>
          </w:tcPr>
          <w:p w14:paraId="1B14275A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7.0</w:t>
            </w:r>
          </w:p>
        </w:tc>
      </w:tr>
      <w:tr w:rsidR="004F0AAA" w14:paraId="4D05CA6D" w14:textId="77777777" w:rsidTr="008A45C5">
        <w:tc>
          <w:tcPr>
            <w:tcW w:w="1489" w:type="dxa"/>
          </w:tcPr>
          <w:p w14:paraId="17D524CD" w14:textId="77777777" w:rsidR="004F0AAA" w:rsidRDefault="00B70D0C" w:rsidP="003E4C01">
            <w:pPr>
              <w:rPr>
                <w:lang w:val="en-US"/>
              </w:rPr>
            </w:pPr>
            <w:r w:rsidRPr="00B70D0C">
              <w:rPr>
                <w:noProof/>
                <w:position w:val="-6"/>
                <w:lang w:val="en-US"/>
              </w:rPr>
              <w:object w:dxaOrig="499" w:dyaOrig="260" w14:anchorId="08D1E153">
                <v:shape id="_x0000_i1050" type="#_x0000_t75" alt="" style="width:25.15pt;height:12.55pt;mso-width-percent:0;mso-height-percent:0;mso-width-percent:0;mso-height-percent:0" o:ole="">
                  <v:imagedata r:id="rId19" o:title=""/>
                </v:shape>
                <o:OLEObject Type="Embed" ProgID="Equation.DSMT4" ShapeID="_x0000_i1050" DrawAspect="Content" ObjectID="_1595585567" r:id="rId20"/>
              </w:object>
            </w:r>
          </w:p>
        </w:tc>
        <w:tc>
          <w:tcPr>
            <w:tcW w:w="1489" w:type="dxa"/>
          </w:tcPr>
          <w:p w14:paraId="66F17CA6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000" w:type="dxa"/>
          </w:tcPr>
          <w:p w14:paraId="5947E4A3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1016" w:type="dxa"/>
          </w:tcPr>
          <w:p w14:paraId="361B367B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9.0</w:t>
            </w:r>
          </w:p>
        </w:tc>
      </w:tr>
      <w:tr w:rsidR="004F0AAA" w14:paraId="04F198EE" w14:textId="77777777" w:rsidTr="008A45C5">
        <w:tc>
          <w:tcPr>
            <w:tcW w:w="1489" w:type="dxa"/>
          </w:tcPr>
          <w:p w14:paraId="723384D9" w14:textId="77777777" w:rsidR="004F0AAA" w:rsidRDefault="00B70D0C" w:rsidP="003E4C01">
            <w:pPr>
              <w:rPr>
                <w:lang w:val="en-US"/>
              </w:rPr>
            </w:pPr>
            <w:r w:rsidRPr="00B70D0C">
              <w:rPr>
                <w:noProof/>
                <w:position w:val="-6"/>
                <w:lang w:val="en-US"/>
              </w:rPr>
              <w:object w:dxaOrig="480" w:dyaOrig="260" w14:anchorId="6D623207">
                <v:shape id="_x0000_i1049" type="#_x0000_t75" alt="" style="width:24.15pt;height:12.55pt;mso-width-percent:0;mso-height-percent:0;mso-width-percent:0;mso-height-percent:0" o:ole="">
                  <v:imagedata r:id="rId21" o:title=""/>
                </v:shape>
                <o:OLEObject Type="Embed" ProgID="Equation.DSMT4" ShapeID="_x0000_i1049" DrawAspect="Content" ObjectID="_1595585568" r:id="rId22"/>
              </w:object>
            </w:r>
          </w:p>
        </w:tc>
        <w:tc>
          <w:tcPr>
            <w:tcW w:w="1489" w:type="dxa"/>
          </w:tcPr>
          <w:p w14:paraId="3D7C5D16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000" w:type="dxa"/>
          </w:tcPr>
          <w:p w14:paraId="670BF054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4.5</w:t>
            </w:r>
          </w:p>
        </w:tc>
        <w:tc>
          <w:tcPr>
            <w:tcW w:w="1016" w:type="dxa"/>
          </w:tcPr>
          <w:p w14:paraId="500FB077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0.0</w:t>
            </w:r>
          </w:p>
        </w:tc>
      </w:tr>
      <w:tr w:rsidR="004F0AAA" w14:paraId="61580257" w14:textId="77777777" w:rsidTr="008A45C5">
        <w:tc>
          <w:tcPr>
            <w:tcW w:w="1489" w:type="dxa"/>
          </w:tcPr>
          <w:p w14:paraId="438491D1" w14:textId="77777777" w:rsidR="004F0AAA" w:rsidRDefault="00B70D0C" w:rsidP="003E4C01">
            <w:pPr>
              <w:rPr>
                <w:lang w:val="en-US"/>
              </w:rPr>
            </w:pPr>
            <w:r w:rsidRPr="00B70D0C">
              <w:rPr>
                <w:noProof/>
                <w:position w:val="-6"/>
                <w:lang w:val="en-US"/>
              </w:rPr>
              <w:object w:dxaOrig="480" w:dyaOrig="260" w14:anchorId="336296E5">
                <v:shape id="_x0000_i1048" type="#_x0000_t75" alt="" style="width:24.15pt;height:12.55pt;mso-width-percent:0;mso-height-percent:0;mso-width-percent:0;mso-height-percent:0" o:ole="">
                  <v:imagedata r:id="rId23" o:title=""/>
                </v:shape>
                <o:OLEObject Type="Embed" ProgID="Equation.DSMT4" ShapeID="_x0000_i1048" DrawAspect="Content" ObjectID="_1595585569" r:id="rId24"/>
              </w:object>
            </w:r>
          </w:p>
        </w:tc>
        <w:tc>
          <w:tcPr>
            <w:tcW w:w="1489" w:type="dxa"/>
          </w:tcPr>
          <w:p w14:paraId="4FDAD0F9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000" w:type="dxa"/>
          </w:tcPr>
          <w:p w14:paraId="188FB654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7.5</w:t>
            </w:r>
          </w:p>
        </w:tc>
        <w:tc>
          <w:tcPr>
            <w:tcW w:w="1016" w:type="dxa"/>
          </w:tcPr>
          <w:p w14:paraId="5C526E22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4.0</w:t>
            </w:r>
          </w:p>
        </w:tc>
      </w:tr>
      <w:tr w:rsidR="004F0AAA" w14:paraId="7FF91CB6" w14:textId="77777777" w:rsidTr="008A45C5">
        <w:tc>
          <w:tcPr>
            <w:tcW w:w="1489" w:type="dxa"/>
          </w:tcPr>
          <w:p w14:paraId="085EA457" w14:textId="77777777" w:rsidR="004F0AAA" w:rsidRDefault="00B70D0C" w:rsidP="003E4C01">
            <w:pPr>
              <w:rPr>
                <w:lang w:val="en-US"/>
              </w:rPr>
            </w:pPr>
            <w:r w:rsidRPr="00B70D0C">
              <w:rPr>
                <w:noProof/>
                <w:position w:val="-6"/>
                <w:lang w:val="en-US"/>
              </w:rPr>
              <w:object w:dxaOrig="499" w:dyaOrig="260" w14:anchorId="048502EE">
                <v:shape id="_x0000_i1047" type="#_x0000_t75" alt="" style="width:25.15pt;height:12.55pt;mso-width-percent:0;mso-height-percent:0;mso-width-percent:0;mso-height-percent:0" o:ole="">
                  <v:imagedata r:id="rId25" o:title=""/>
                </v:shape>
                <o:OLEObject Type="Embed" ProgID="Equation.DSMT4" ShapeID="_x0000_i1047" DrawAspect="Content" ObjectID="_1595585570" r:id="rId26"/>
              </w:object>
            </w:r>
          </w:p>
        </w:tc>
        <w:tc>
          <w:tcPr>
            <w:tcW w:w="1489" w:type="dxa"/>
          </w:tcPr>
          <w:p w14:paraId="31D36430" w14:textId="790A42D4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B047D6">
              <w:rPr>
                <w:lang w:val="en-US"/>
              </w:rPr>
              <w:t>5</w:t>
            </w:r>
            <w:bookmarkStart w:id="0" w:name="_GoBack"/>
            <w:bookmarkEnd w:id="0"/>
            <w:r>
              <w:rPr>
                <w:lang w:val="en-US"/>
              </w:rPr>
              <w:t>.5</w:t>
            </w:r>
          </w:p>
        </w:tc>
        <w:tc>
          <w:tcPr>
            <w:tcW w:w="1000" w:type="dxa"/>
          </w:tcPr>
          <w:p w14:paraId="15B76353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0.5</w:t>
            </w:r>
          </w:p>
        </w:tc>
        <w:tc>
          <w:tcPr>
            <w:tcW w:w="1016" w:type="dxa"/>
          </w:tcPr>
          <w:p w14:paraId="376A317B" w14:textId="77777777"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20.0</w:t>
            </w:r>
          </w:p>
        </w:tc>
      </w:tr>
    </w:tbl>
    <w:p w14:paraId="12CF7AF0" w14:textId="77777777" w:rsidR="004752E3" w:rsidRDefault="004752E3" w:rsidP="00CA0862">
      <w:pPr>
        <w:rPr>
          <w:lang w:val="en-US"/>
        </w:rPr>
      </w:pPr>
    </w:p>
    <w:p w14:paraId="3CAC16BD" w14:textId="77777777" w:rsidR="00B6341B" w:rsidRDefault="00B6341B" w:rsidP="00B6341B">
      <w:pPr>
        <w:pStyle w:val="ListParagraph"/>
        <w:numPr>
          <w:ilvl w:val="0"/>
          <w:numId w:val="2"/>
        </w:numPr>
        <w:rPr>
          <w:b/>
          <w:lang w:val="en-US"/>
        </w:rPr>
      </w:pPr>
      <w:r w:rsidRPr="00B6341B">
        <w:rPr>
          <w:b/>
          <w:lang w:val="en-US"/>
        </w:rPr>
        <w:t>Design a linear model</w:t>
      </w:r>
    </w:p>
    <w:p w14:paraId="30F12A6D" w14:textId="77777777" w:rsidR="00BF2AB5" w:rsidRPr="00BF2AB5" w:rsidRDefault="00BF2AB5" w:rsidP="00BF2AB5">
      <w:pPr>
        <w:rPr>
          <w:lang w:val="en-US"/>
        </w:rPr>
      </w:pPr>
      <w:r w:rsidRPr="00BF2AB5">
        <w:rPr>
          <w:lang w:val="en-US"/>
        </w:rPr>
        <w:t xml:space="preserve">Linear model:     </w:t>
      </w:r>
      <w:r w:rsidR="00B70D0C" w:rsidRPr="00B70D0C">
        <w:rPr>
          <w:noProof/>
          <w:position w:val="-42"/>
          <w:lang w:val="en-US"/>
        </w:rPr>
        <w:object w:dxaOrig="2200" w:dyaOrig="940" w14:anchorId="66B86103">
          <v:shape id="_x0000_i1046" type="#_x0000_t75" alt="" style="width:109.7pt;height:46.4pt;mso-width-percent:0;mso-height-percent:0;mso-width-percent:0;mso-height-percent:0" o:ole="">
            <v:imagedata r:id="rId27" o:title=""/>
          </v:shape>
          <o:OLEObject Type="Embed" ProgID="Equation.DSMT4" ShapeID="_x0000_i1046" DrawAspect="Content" ObjectID="_1595585571" r:id="rId28"/>
        </w:object>
      </w:r>
    </w:p>
    <w:p w14:paraId="2EF5624D" w14:textId="77777777" w:rsidR="00BF2AB5" w:rsidRPr="00BF2AB5" w:rsidRDefault="00B70D0C" w:rsidP="00BF2AB5">
      <w:pPr>
        <w:rPr>
          <w:b/>
          <w:lang w:val="en-US"/>
        </w:rPr>
      </w:pPr>
      <w:r w:rsidRPr="00B70D0C">
        <w:rPr>
          <w:noProof/>
          <w:position w:val="-42"/>
          <w:lang w:val="en-US"/>
        </w:rPr>
        <w:object w:dxaOrig="940" w:dyaOrig="940" w14:anchorId="114617C0">
          <v:shape id="_x0000_i1045" type="#_x0000_t75" alt="" style="width:46.4pt;height:46.4pt;mso-width-percent:0;mso-height-percent:0;mso-width-percent:0;mso-height-percent:0" o:ole="">
            <v:imagedata r:id="rId29" o:title=""/>
          </v:shape>
          <o:OLEObject Type="Embed" ProgID="Equation.DSMT4" ShapeID="_x0000_i1045" DrawAspect="Content" ObjectID="_1595585572" r:id="rId30"/>
        </w:object>
      </w:r>
    </w:p>
    <w:p w14:paraId="16C9017C" w14:textId="77777777" w:rsidR="004752E3" w:rsidRDefault="00B6341B" w:rsidP="00CA0862">
      <w:pPr>
        <w:rPr>
          <w:lang w:val="en-US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1CA61E23" wp14:editId="2BDEE215">
                <wp:extent cx="4258945" cy="1557338"/>
                <wp:effectExtent l="0" t="0" r="8255" b="0"/>
                <wp:docPr id="1" name="Lienzo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Flecha: pentágono 2"/>
                        <wps:cNvSpPr/>
                        <wps:spPr>
                          <a:xfrm>
                            <a:off x="827571" y="236706"/>
                            <a:ext cx="1897038" cy="1098644"/>
                          </a:xfrm>
                          <a:prstGeom prst="homePlat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Conector recto de flecha 3"/>
                        <wps:cNvCnPr>
                          <a:stCxn id="2" idx="3"/>
                        </wps:cNvCnPr>
                        <wps:spPr>
                          <a:xfrm>
                            <a:off x="2724609" y="786028"/>
                            <a:ext cx="777922" cy="341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" name="Imagen 5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2802251" y="259756"/>
                            <a:ext cx="1457143" cy="6000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Conector recto de flecha 6"/>
                        <wps:cNvCnPr/>
                        <wps:spPr>
                          <a:xfrm flipV="1">
                            <a:off x="418137" y="768968"/>
                            <a:ext cx="429905" cy="68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" name="Imagen 9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36000" y="287049"/>
                            <a:ext cx="416257" cy="97620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816B13B" id="Lienzo 1" o:spid="_x0000_s1026" editas="canvas" style="width:335.35pt;height:122.65pt;mso-position-horizontal-relative:char;mso-position-vertical-relative:line" coordsize="42589,155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">
                <v:shape id="_x0000_s1027" type="#_x0000_t75" style="position:absolute;width:42589;height:15570;visibility:visible;mso-wrap-style:square">
                  <v:fill o:detectmouseclick="t"/>
                  <v:path o:connecttype="none"/>
                </v:shape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Flecha: pentágono 2" o:spid="_x0000_s1028" type="#_x0000_t15" style="position:absolute;left:8275;top:2367;width:18971;height:10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" adj="15345" fillcolor="#5b9bd5 [3204]" strokecolor="#1f4d78 [1604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ector recto de flecha 3" o:spid="_x0000_s1029" type="#_x0000_t32" style="position:absolute;left:27246;top:7860;width:7779;height: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" strokecolor="#5b9bd5 [3204]" strokeweight=".5pt">
                  <v:stroke endarrow="block" joinstyle="miter"/>
                </v:shape>
                <v:shape id="Imagen 5" o:spid="_x0000_s1030" type="#_x0000_t75" style="position:absolute;left:28022;top:2597;width:14571;height:6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">
                  <v:imagedata r:id="rId33" o:title=""/>
                </v:shape>
                <v:shape id="Conector recto de flecha 6" o:spid="_x0000_s1031" type="#_x0000_t32" style="position:absolute;left:4181;top:7689;width:4299;height: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" strokecolor="#5b9bd5 [3204]" strokeweight=".5pt">
                  <v:stroke endarrow="block" joinstyle="miter"/>
                </v:shape>
                <v:shape id="Imagen 9" o:spid="_x0000_s1032" type="#_x0000_t75" style="position:absolute;left:360;top:2870;width:4162;height:9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">
                  <v:imagedata r:id="rId34" o:title=""/>
                </v:shape>
                <w10:anchorlock/>
              </v:group>
            </w:pict>
          </mc:Fallback>
        </mc:AlternateContent>
      </w:r>
    </w:p>
    <w:p w14:paraId="384ABFE6" w14:textId="77777777" w:rsidR="000D2853" w:rsidRPr="000D2853" w:rsidRDefault="000D2853" w:rsidP="000D2853">
      <w:pPr>
        <w:pStyle w:val="ListParagraph"/>
        <w:numPr>
          <w:ilvl w:val="0"/>
          <w:numId w:val="2"/>
        </w:numPr>
        <w:rPr>
          <w:b/>
          <w:lang w:val="en-US"/>
        </w:rPr>
      </w:pPr>
      <w:r w:rsidRPr="000D2853">
        <w:rPr>
          <w:b/>
          <w:lang w:val="en-US"/>
        </w:rPr>
        <w:t>Derive and program the learning rule with gradient descent</w:t>
      </w:r>
    </w:p>
    <w:p w14:paraId="26B0A9D5" w14:textId="77777777" w:rsidR="00EF00C3" w:rsidRPr="00EF00C3" w:rsidRDefault="00EF00C3" w:rsidP="00EF00C3">
      <w:pPr>
        <w:rPr>
          <w:b/>
          <w:lang w:val="en-US"/>
        </w:rPr>
      </w:pPr>
      <w:r w:rsidRPr="00EF00C3">
        <w:rPr>
          <w:b/>
          <w:lang w:val="en-US"/>
        </w:rPr>
        <w:t>By gradient descent:</w:t>
      </w:r>
    </w:p>
    <w:p w14:paraId="62700A99" w14:textId="77777777" w:rsidR="00B6341B" w:rsidRDefault="00B70D0C" w:rsidP="00CA0862">
      <w:pPr>
        <w:rPr>
          <w:lang w:val="en-US"/>
        </w:rPr>
      </w:pPr>
      <w:r w:rsidRPr="00B70D0C">
        <w:rPr>
          <w:noProof/>
          <w:position w:val="-4"/>
          <w:lang w:val="en-US"/>
        </w:rPr>
        <w:object w:dxaOrig="160" w:dyaOrig="240" w14:anchorId="20941067">
          <v:shape id="_x0000_i1044" type="#_x0000_t75" alt="" style="width:7.75pt;height:11.6pt;mso-width-percent:0;mso-height-percent:0;mso-width-percent:0;mso-height-percent:0" o:ole="">
            <v:imagedata r:id="rId35" o:title=""/>
          </v:shape>
          <o:OLEObject Type="Embed" ProgID="Equation.DSMT4" ShapeID="_x0000_i1044" DrawAspect="Content" ObjectID="_1595585573" r:id="rId36"/>
        </w:object>
      </w:r>
    </w:p>
    <w:p w14:paraId="7F536E96" w14:textId="77777777" w:rsidR="000D2853" w:rsidRDefault="00BF2AB5" w:rsidP="00CA0862">
      <w:pPr>
        <w:rPr>
          <w:lang w:val="en-US"/>
        </w:rPr>
      </w:pPr>
      <w:proofErr w:type="spellStart"/>
      <w:r>
        <w:rPr>
          <w:lang w:val="en-US"/>
        </w:rPr>
        <w:t>Funció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bjetivo</w:t>
      </w:r>
      <w:proofErr w:type="spellEnd"/>
      <w:r>
        <w:rPr>
          <w:lang w:val="en-US"/>
        </w:rPr>
        <w:t xml:space="preserve">: </w:t>
      </w:r>
      <w:r w:rsidR="00B70D0C" w:rsidRPr="00B70D0C">
        <w:rPr>
          <w:noProof/>
          <w:position w:val="-20"/>
          <w:lang w:val="en-US"/>
        </w:rPr>
        <w:object w:dxaOrig="1020" w:dyaOrig="540" w14:anchorId="7A2A1752">
          <v:shape id="_x0000_i1043" type="#_x0000_t75" alt="" style="width:50.75pt;height:27.05pt;mso-width-percent:0;mso-height-percent:0;mso-width-percent:0;mso-height-percent:0" o:ole="">
            <v:imagedata r:id="rId37" o:title=""/>
          </v:shape>
          <o:OLEObject Type="Embed" ProgID="Equation.DSMT4" ShapeID="_x0000_i1043" DrawAspect="Content" ObjectID="_1595585574" r:id="rId38"/>
        </w:object>
      </w:r>
    </w:p>
    <w:p w14:paraId="3EC67CFC" w14:textId="77777777" w:rsidR="000D2853" w:rsidRDefault="000D2853" w:rsidP="00CA0862">
      <w:pPr>
        <w:rPr>
          <w:lang w:val="en-US"/>
        </w:rPr>
      </w:pPr>
    </w:p>
    <w:p w14:paraId="5FB59933" w14:textId="77777777" w:rsidR="000D2853" w:rsidRDefault="00B70D0C" w:rsidP="00CA0862">
      <w:pPr>
        <w:rPr>
          <w:lang w:val="en-US"/>
        </w:rPr>
      </w:pPr>
      <w:r w:rsidRPr="00B70D0C">
        <w:rPr>
          <w:noProof/>
          <w:position w:val="-8"/>
          <w:lang w:val="en-US"/>
        </w:rPr>
        <w:object w:dxaOrig="1880" w:dyaOrig="260" w14:anchorId="58769618">
          <v:shape id="_x0000_i1042" type="#_x0000_t75" alt="" style="width:94.25pt;height:13.05pt;mso-width-percent:0;mso-height-percent:0;mso-width-percent:0;mso-height-percent:0" o:ole="">
            <v:imagedata r:id="rId39" o:title=""/>
          </v:shape>
          <o:OLEObject Type="Embed" ProgID="Equation.DSMT4" ShapeID="_x0000_i1042" DrawAspect="Content" ObjectID="_1595585575" r:id="rId40"/>
        </w:object>
      </w:r>
    </w:p>
    <w:p w14:paraId="54C32892" w14:textId="77777777" w:rsidR="00BF2AB5" w:rsidRDefault="00B70D0C" w:rsidP="00CA0862">
      <w:pPr>
        <w:rPr>
          <w:lang w:val="en-US"/>
        </w:rPr>
      </w:pPr>
      <w:r w:rsidRPr="00B70D0C">
        <w:rPr>
          <w:noProof/>
          <w:position w:val="-136"/>
          <w:lang w:val="en-US"/>
        </w:rPr>
        <w:object w:dxaOrig="3460" w:dyaOrig="2880" w14:anchorId="4BCA9C2A">
          <v:shape id="_x0000_i1041" type="#_x0000_t75" alt="" style="width:173pt;height:2in;mso-width-percent:0;mso-height-percent:0;mso-width-percent:0;mso-height-percent:0" o:ole="">
            <v:imagedata r:id="rId41" o:title=""/>
          </v:shape>
          <o:OLEObject Type="Embed" ProgID="Equation.DSMT4" ShapeID="_x0000_i1041" DrawAspect="Content" ObjectID="_1595585576" r:id="rId42"/>
        </w:object>
      </w:r>
    </w:p>
    <w:p w14:paraId="5DF84A38" w14:textId="77777777" w:rsidR="00583716" w:rsidRDefault="00B70D0C" w:rsidP="00CA0862">
      <w:pPr>
        <w:rPr>
          <w:lang w:val="en-US"/>
        </w:rPr>
      </w:pPr>
      <w:r w:rsidRPr="00583716">
        <w:rPr>
          <w:noProof/>
          <w:position w:val="-38"/>
        </w:rPr>
        <w:object w:dxaOrig="2900" w:dyaOrig="859" w14:anchorId="461C42BA">
          <v:shape id="_x0000_i1040" type="#_x0000_t75" alt="" style="width:144.95pt;height:43pt;mso-width-percent:0;mso-height-percent:0;mso-width-percent:0;mso-height-percent:0" o:ole="">
            <v:imagedata r:id="rId43" o:title=""/>
          </v:shape>
          <o:OLEObject Type="Embed" ProgID="Equation.DSMT4" ShapeID="_x0000_i1040" DrawAspect="Content" ObjectID="_1595585577" r:id="rId44"/>
        </w:object>
      </w:r>
    </w:p>
    <w:p w14:paraId="194436BD" w14:textId="77777777" w:rsidR="005B5FEF" w:rsidRDefault="005B5FEF" w:rsidP="00CA0862">
      <w:pPr>
        <w:rPr>
          <w:lang w:val="en-US"/>
        </w:rPr>
      </w:pPr>
    </w:p>
    <w:p w14:paraId="68F4B5D1" w14:textId="77777777" w:rsidR="00B6341B" w:rsidRDefault="005B5FEF" w:rsidP="00CA0862">
      <w:pPr>
        <w:rPr>
          <w:b/>
          <w:lang w:val="es-ES"/>
        </w:rPr>
      </w:pPr>
      <w:r w:rsidRPr="005B5FEF">
        <w:rPr>
          <w:b/>
          <w:lang w:val="es-ES"/>
        </w:rPr>
        <w:t>Colocando la tasa de aprendizaje:</w:t>
      </w:r>
    </w:p>
    <w:p w14:paraId="0EF005DE" w14:textId="77777777" w:rsidR="005B5FEF" w:rsidRPr="005B5FEF" w:rsidRDefault="00B70D0C" w:rsidP="00CA0862">
      <w:pPr>
        <w:rPr>
          <w:b/>
          <w:lang w:val="es-ES"/>
        </w:rPr>
      </w:pPr>
      <w:r w:rsidRPr="005B5FEF">
        <w:rPr>
          <w:b/>
          <w:noProof/>
          <w:position w:val="-10"/>
          <w:lang w:val="es-ES"/>
        </w:rPr>
        <w:object w:dxaOrig="2600" w:dyaOrig="260" w14:anchorId="289E5378">
          <v:shape id="_x0000_i1039" type="#_x0000_t75" alt="" style="width:130pt;height:13.05pt;mso-width-percent:0;mso-height-percent:0;mso-width-percent:0;mso-height-percent:0" o:ole="">
            <v:imagedata r:id="rId45" o:title=""/>
          </v:shape>
          <o:OLEObject Type="Embed" ProgID="Equation.DSMT4" ShapeID="_x0000_i1039" DrawAspect="Content" ObjectID="_1595585578" r:id="rId46"/>
        </w:object>
      </w:r>
    </w:p>
    <w:p w14:paraId="291DE18D" w14:textId="77777777" w:rsidR="00B6341B" w:rsidRPr="005B5FEF" w:rsidRDefault="00B6341B" w:rsidP="00CA0862">
      <w:pPr>
        <w:rPr>
          <w:lang w:val="es-ES"/>
        </w:rPr>
      </w:pPr>
    </w:p>
    <w:p w14:paraId="7A62B822" w14:textId="77777777" w:rsidR="00B6341B" w:rsidRPr="005B5FEF" w:rsidRDefault="005B5FEF" w:rsidP="00CA0862">
      <w:pPr>
        <w:rPr>
          <w:b/>
          <w:lang w:val="es-ES"/>
        </w:rPr>
      </w:pPr>
      <w:r w:rsidRPr="005B5FEF">
        <w:rPr>
          <w:b/>
          <w:lang w:val="es-ES"/>
        </w:rPr>
        <w:t xml:space="preserve">Programa: </w:t>
      </w:r>
    </w:p>
    <w:p w14:paraId="383EEF5B" w14:textId="77777777" w:rsidR="003B0C27" w:rsidRDefault="003B0C27" w:rsidP="00CA0862">
      <w:pPr>
        <w:rPr>
          <w:lang w:val="en-US"/>
        </w:rPr>
      </w:pPr>
      <w:r>
        <w:rPr>
          <w:lang w:val="en-US"/>
        </w:rPr>
        <w:t xml:space="preserve">Update at </w:t>
      </w:r>
      <w:r w:rsidR="00B70D0C" w:rsidRPr="00B70D0C">
        <w:rPr>
          <w:noProof/>
          <w:position w:val="-6"/>
          <w:lang w:val="en-US"/>
        </w:rPr>
        <w:object w:dxaOrig="480" w:dyaOrig="260" w14:anchorId="3A578499">
          <v:shape id="_x0000_i1038" type="#_x0000_t75" alt="" style="width:24.15pt;height:12.55pt;mso-width-percent:0;mso-height-percent:0;mso-width-percent:0;mso-height-percent:0" o:ole="">
            <v:imagedata r:id="rId47" o:title=""/>
          </v:shape>
          <o:OLEObject Type="Embed" ProgID="Equation.DSMT4" ShapeID="_x0000_i1038" DrawAspect="Content" ObjectID="_1595585579" r:id="rId48"/>
        </w:object>
      </w:r>
      <w:r>
        <w:rPr>
          <w:lang w:val="en-US"/>
        </w:rPr>
        <w:t>:</w:t>
      </w:r>
    </w:p>
    <w:p w14:paraId="61714B66" w14:textId="77777777" w:rsidR="003B0C27" w:rsidRDefault="003B0C27" w:rsidP="00CA0862">
      <w:pPr>
        <w:rPr>
          <w:lang w:val="en-US"/>
        </w:rPr>
      </w:pPr>
      <w:r>
        <w:rPr>
          <w:lang w:val="en-US"/>
        </w:rPr>
        <w:tab/>
      </w:r>
      <w:r w:rsidR="00B70D0C" w:rsidRPr="00B70D0C">
        <w:rPr>
          <w:noProof/>
          <w:position w:val="-10"/>
          <w:lang w:val="en-US"/>
        </w:rPr>
        <w:object w:dxaOrig="1620" w:dyaOrig="300" w14:anchorId="2A4D3863">
          <v:shape id="_x0000_i1037" type="#_x0000_t75" alt="" style="width:80.7pt;height:15pt;mso-width-percent:0;mso-height-percent:0;mso-width-percent:0;mso-height-percent:0" o:ole="">
            <v:imagedata r:id="rId49" o:title=""/>
          </v:shape>
          <o:OLEObject Type="Embed" ProgID="Equation.DSMT4" ShapeID="_x0000_i1037" DrawAspect="Content" ObjectID="_1595585580" r:id="rId50"/>
        </w:object>
      </w:r>
      <w:r>
        <w:rPr>
          <w:lang w:val="en-US"/>
        </w:rPr>
        <w:t xml:space="preserve">                                        // Build </w:t>
      </w:r>
      <w:r w:rsidR="00B70D0C" w:rsidRPr="00E244E8">
        <w:rPr>
          <w:noProof/>
          <w:position w:val="-4"/>
        </w:rPr>
        <w:object w:dxaOrig="180" w:dyaOrig="180" w14:anchorId="0EF1353F">
          <v:shape id="_x0000_i1036" type="#_x0000_t75" alt="" style="width:8.7pt;height:8.7pt;mso-width-percent:0;mso-height-percent:0;mso-width-percent:0;mso-height-percent:0" o:ole="">
            <v:imagedata r:id="rId51" o:title=""/>
          </v:shape>
          <o:OLEObject Type="Embed" ProgID="Equation.DSMT4" ShapeID="_x0000_i1036" DrawAspect="Content" ObjectID="_1595585581" r:id="rId52"/>
        </w:object>
      </w:r>
      <w:r>
        <w:rPr>
          <w:lang w:val="en-US"/>
        </w:rPr>
        <w:t>at every</w:t>
      </w:r>
      <w:r w:rsidR="00B70D0C" w:rsidRPr="00E244E8">
        <w:rPr>
          <w:noProof/>
          <w:position w:val="-6"/>
        </w:rPr>
        <w:object w:dxaOrig="180" w:dyaOrig="260" w14:anchorId="181DDA26">
          <v:shape id="_x0000_i1035" type="#_x0000_t75" alt="" style="width:8.7pt;height:12.55pt;mso-width-percent:0;mso-height-percent:0;mso-width-percent:0;mso-height-percent:0" o:ole="">
            <v:imagedata r:id="rId53" o:title=""/>
          </v:shape>
          <o:OLEObject Type="Embed" ProgID="Equation.DSMT4" ShapeID="_x0000_i1035" DrawAspect="Content" ObjectID="_1595585582" r:id="rId54"/>
        </w:object>
      </w:r>
      <w:r>
        <w:rPr>
          <w:lang w:val="en-US"/>
        </w:rPr>
        <w:t xml:space="preserve"> </w:t>
      </w:r>
    </w:p>
    <w:p w14:paraId="526683FC" w14:textId="77777777" w:rsidR="00D10D19" w:rsidRPr="004752E3" w:rsidRDefault="00D10D19" w:rsidP="00CA0862">
      <w:pPr>
        <w:rPr>
          <w:lang w:val="en-US"/>
        </w:rPr>
      </w:pPr>
      <w:r>
        <w:rPr>
          <w:lang w:val="en-US"/>
        </w:rPr>
        <w:lastRenderedPageBreak/>
        <w:tab/>
      </w:r>
      <w:r w:rsidR="00B70D0C" w:rsidRPr="00E244E8">
        <w:rPr>
          <w:noProof/>
          <w:position w:val="-4"/>
        </w:rPr>
        <w:object w:dxaOrig="180" w:dyaOrig="180" w14:anchorId="49F5C489">
          <v:shape id="_x0000_i1034" type="#_x0000_t75" alt="" style="width:8.7pt;height:8.7pt;mso-width-percent:0;mso-height-percent:0;mso-width-percent:0;mso-height-percent:0" o:ole="">
            <v:imagedata r:id="rId51" o:title=""/>
          </v:shape>
          <o:OLEObject Type="Embed" ProgID="Equation.DSMT4" ShapeID="_x0000_i1034" DrawAspect="Content" ObjectID="_1595585583" r:id="rId55"/>
        </w:object>
      </w:r>
      <w:r w:rsidRPr="004752E3">
        <w:rPr>
          <w:lang w:val="en-US"/>
        </w:rPr>
        <w:t xml:space="preserve">                                                                     //</w:t>
      </w:r>
      <w:r w:rsidR="00B70D0C" w:rsidRPr="00E244E8">
        <w:rPr>
          <w:noProof/>
          <w:position w:val="-4"/>
        </w:rPr>
        <w:object w:dxaOrig="180" w:dyaOrig="180" w14:anchorId="2C7D3A84">
          <v:shape id="_x0000_i1033" type="#_x0000_t75" alt="" style="width:8.7pt;height:8.7pt;mso-width-percent:0;mso-height-percent:0;mso-width-percent:0;mso-height-percent:0" o:ole="">
            <v:imagedata r:id="rId51" o:title=""/>
          </v:shape>
          <o:OLEObject Type="Embed" ProgID="Equation.DSMT4" ShapeID="_x0000_i1033" DrawAspect="Content" ObjectID="_1595585584" r:id="rId56"/>
        </w:object>
      </w:r>
      <w:r w:rsidRPr="004752E3">
        <w:rPr>
          <w:lang w:val="en-US"/>
        </w:rPr>
        <w:t>has to be an array</w:t>
      </w:r>
    </w:p>
    <w:p w14:paraId="41E24505" w14:textId="77777777" w:rsidR="00203442" w:rsidRDefault="00203442" w:rsidP="00CA0862">
      <w:pPr>
        <w:rPr>
          <w:lang w:val="en-US"/>
        </w:rPr>
      </w:pPr>
      <w:r w:rsidRPr="004752E3">
        <w:rPr>
          <w:lang w:val="en-US"/>
        </w:rPr>
        <w:tab/>
      </w:r>
      <w:r w:rsidR="00B70D0C" w:rsidRPr="00E244E8">
        <w:rPr>
          <w:noProof/>
          <w:position w:val="-10"/>
        </w:rPr>
        <w:object w:dxaOrig="1359" w:dyaOrig="300" w14:anchorId="726CEE51">
          <v:shape id="_x0000_i1032" type="#_x0000_t75" alt="" style="width:67.15pt;height:15pt;mso-width-percent:0;mso-height-percent:0;mso-width-percent:0;mso-height-percent:0" o:ole="">
            <v:imagedata r:id="rId57" o:title=""/>
          </v:shape>
          <o:OLEObject Type="Embed" ProgID="Equation.DSMT4" ShapeID="_x0000_i1032" DrawAspect="Content" ObjectID="_1595585585" r:id="rId58"/>
        </w:object>
      </w:r>
      <w:r w:rsidRPr="00203442">
        <w:rPr>
          <w:lang w:val="en-US"/>
        </w:rPr>
        <w:t xml:space="preserve">                                             // vector multiplication if </w:t>
      </w:r>
      <w:r w:rsidR="00B70D0C" w:rsidRPr="00E244E8">
        <w:rPr>
          <w:noProof/>
          <w:position w:val="-6"/>
        </w:rPr>
        <w:object w:dxaOrig="240" w:dyaOrig="200" w14:anchorId="0284D4F3">
          <v:shape id="_x0000_i1031" type="#_x0000_t75" alt="" style="width:11.6pt;height:10.65pt;mso-width-percent:0;mso-height-percent:0;mso-width-percent:0;mso-height-percent:0" o:ole="">
            <v:imagedata r:id="rId59" o:title=""/>
          </v:shape>
          <o:OLEObject Type="Embed" ProgID="Equation.DSMT4" ShapeID="_x0000_i1031" DrawAspect="Content" ObjectID="_1595585586" r:id="rId60"/>
        </w:object>
      </w:r>
      <w:r w:rsidRPr="00203442">
        <w:rPr>
          <w:lang w:val="en-US"/>
        </w:rPr>
        <w:t xml:space="preserve">and </w:t>
      </w:r>
      <w:r w:rsidR="00B70D0C" w:rsidRPr="00E244E8">
        <w:rPr>
          <w:noProof/>
          <w:position w:val="-4"/>
        </w:rPr>
        <w:object w:dxaOrig="180" w:dyaOrig="180" w14:anchorId="7A913824">
          <v:shape id="_x0000_i1030" type="#_x0000_t75" alt="" style="width:8.7pt;height:8.7pt;mso-width-percent:0;mso-height-percent:0;mso-width-percent:0;mso-height-percent:0" o:ole="">
            <v:imagedata r:id="rId51" o:title=""/>
          </v:shape>
          <o:OLEObject Type="Embed" ProgID="Equation.DSMT4" ShapeID="_x0000_i1030" DrawAspect="Content" ObjectID="_1595585587" r:id="rId61"/>
        </w:object>
      </w:r>
      <w:r w:rsidRPr="00203442">
        <w:rPr>
          <w:lang w:val="en-US"/>
        </w:rPr>
        <w:t xml:space="preserve">are </w:t>
      </w:r>
      <w:r>
        <w:rPr>
          <w:lang w:val="en-US"/>
        </w:rPr>
        <w:t>“</w:t>
      </w:r>
      <w:r w:rsidRPr="00203442">
        <w:rPr>
          <w:lang w:val="en-US"/>
        </w:rPr>
        <w:t>arrays”</w:t>
      </w:r>
    </w:p>
    <w:p w14:paraId="207EAEEE" w14:textId="77777777" w:rsidR="00203442" w:rsidRDefault="00203442" w:rsidP="00CA0862">
      <w:r>
        <w:rPr>
          <w:lang w:val="en-US"/>
        </w:rPr>
        <w:tab/>
      </w:r>
      <w:r w:rsidR="00B70D0C" w:rsidRPr="00E244E8">
        <w:rPr>
          <w:noProof/>
          <w:position w:val="-10"/>
        </w:rPr>
        <w:object w:dxaOrig="960" w:dyaOrig="240" w14:anchorId="65F906B6">
          <v:shape id="_x0000_i1029" type="#_x0000_t75" alt="" style="width:47.85pt;height:11.6pt;mso-width-percent:0;mso-height-percent:0;mso-width-percent:0;mso-height-percent:0" o:ole="">
            <v:imagedata r:id="rId62" o:title=""/>
          </v:shape>
          <o:OLEObject Type="Embed" ProgID="Equation.DSMT4" ShapeID="_x0000_i1029" DrawAspect="Content" ObjectID="_1595585588" r:id="rId63"/>
        </w:object>
      </w:r>
    </w:p>
    <w:p w14:paraId="37099955" w14:textId="77777777" w:rsidR="00203442" w:rsidRDefault="00203442" w:rsidP="00CA0862">
      <w:r>
        <w:tab/>
      </w:r>
      <w:r w:rsidR="00B70D0C" w:rsidRPr="00E244E8">
        <w:rPr>
          <w:noProof/>
          <w:position w:val="-10"/>
        </w:rPr>
        <w:object w:dxaOrig="1400" w:dyaOrig="260" w14:anchorId="5532350F">
          <v:shape id="_x0000_i1028" type="#_x0000_t75" alt="" style="width:69.6pt;height:12.55pt;mso-width-percent:0;mso-height-percent:0;mso-width-percent:0;mso-height-percent:0" o:ole="">
            <v:imagedata r:id="rId64" o:title=""/>
          </v:shape>
          <o:OLEObject Type="Embed" ProgID="Equation.DSMT4" ShapeID="_x0000_i1028" DrawAspect="Content" ObjectID="_1595585589" r:id="rId65"/>
        </w:object>
      </w:r>
    </w:p>
    <w:p w14:paraId="064C268D" w14:textId="77777777" w:rsidR="00C052D4" w:rsidRDefault="00203442" w:rsidP="00CA0862">
      <w:r>
        <w:t xml:space="preserve">  </w:t>
      </w:r>
      <w:r w:rsidR="00B70D0C" w:rsidRPr="00B70D0C">
        <w:rPr>
          <w:noProof/>
          <w:position w:val="-6"/>
          <w:lang w:val="en-US"/>
        </w:rPr>
        <w:object w:dxaOrig="460" w:dyaOrig="260" w14:anchorId="2D6C3F57">
          <v:shape id="_x0000_i1027" type="#_x0000_t75" alt="" style="width:23.2pt;height:12.55pt;mso-width-percent:0;mso-height-percent:0;mso-width-percent:0;mso-height-percent:0" o:ole="">
            <v:imagedata r:id="rId66" o:title=""/>
          </v:shape>
          <o:OLEObject Type="Embed" ProgID="Equation.DSMT4" ShapeID="_x0000_i1027" DrawAspect="Content" ObjectID="_1595585590" r:id="rId67"/>
        </w:object>
      </w:r>
      <w:r>
        <w:rPr>
          <w:lang w:val="en-US"/>
        </w:rPr>
        <w:t>:</w:t>
      </w:r>
      <w:r>
        <w:t xml:space="preserve">         </w:t>
      </w:r>
    </w:p>
    <w:p w14:paraId="326FAC71" w14:textId="77777777" w:rsidR="00C052D4" w:rsidRDefault="00C052D4" w:rsidP="00CA0862"/>
    <w:p w14:paraId="01372DE4" w14:textId="77777777" w:rsidR="00C052D4" w:rsidRDefault="00C052D4" w:rsidP="00CA0862"/>
    <w:p w14:paraId="3CE83834" w14:textId="77777777" w:rsidR="00C052D4" w:rsidRDefault="00C052D4" w:rsidP="00CA0862">
      <w:pPr>
        <w:pBdr>
          <w:bottom w:val="single" w:sz="6" w:space="1" w:color="auto"/>
        </w:pBdr>
      </w:pPr>
    </w:p>
    <w:p w14:paraId="33C0FB75" w14:textId="77777777" w:rsidR="00C052D4" w:rsidRDefault="00C052D4" w:rsidP="00CA0862">
      <w:r>
        <w:t>Red Neuronal</w:t>
      </w:r>
    </w:p>
    <w:p w14:paraId="0D7B9145" w14:textId="77777777" w:rsidR="00C052D4" w:rsidRDefault="00203442" w:rsidP="00CA0862">
      <w:r>
        <w:t xml:space="preserve">      </w:t>
      </w:r>
    </w:p>
    <w:p w14:paraId="5880CEC5" w14:textId="77777777" w:rsidR="00C052D4" w:rsidRDefault="00C052D4" w:rsidP="00CA0862"/>
    <w:p w14:paraId="60893913" w14:textId="77777777" w:rsidR="00203442" w:rsidRPr="00CA0862" w:rsidRDefault="00742909" w:rsidP="00CA0862">
      <w:pPr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0814E8B" wp14:editId="5BAF22C1">
                <wp:simplePos x="0" y="0"/>
                <wp:positionH relativeFrom="column">
                  <wp:posOffset>2418899</wp:posOffset>
                </wp:positionH>
                <wp:positionV relativeFrom="paragraph">
                  <wp:posOffset>1786860</wp:posOffset>
                </wp:positionV>
                <wp:extent cx="558021" cy="45719"/>
                <wp:effectExtent l="0" t="57150" r="13970" b="50165"/>
                <wp:wrapNone/>
                <wp:docPr id="27" name="Conector recto de flecha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8021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66DCE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27" o:spid="_x0000_s1026" type="#_x0000_t32" style="position:absolute;margin-left:190.45pt;margin-top:140.7pt;width:43.95pt;height:3.6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8D53468" wp14:editId="56486201">
                <wp:simplePos x="0" y="0"/>
                <wp:positionH relativeFrom="margin">
                  <wp:posOffset>2031200</wp:posOffset>
                </wp:positionH>
                <wp:positionV relativeFrom="paragraph">
                  <wp:posOffset>974156</wp:posOffset>
                </wp:positionV>
                <wp:extent cx="498764" cy="243444"/>
                <wp:effectExtent l="0" t="0" r="15875" b="23495"/>
                <wp:wrapNone/>
                <wp:docPr id="31" name="Cuadro de texto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764" cy="2434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7F13831" w14:textId="77777777" w:rsidR="00742909" w:rsidRPr="00742909" w:rsidRDefault="00742909">
                            <w:pPr>
                              <w:rPr>
                                <w:b/>
                                <w:lang w:val="es-ES"/>
                              </w:rPr>
                            </w:pPr>
                            <w:r>
                              <w:rPr>
                                <w:b/>
                                <w:lang w:val="es-ES"/>
                              </w:rPr>
                              <w:t>xo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0814B9" id="_x0000_t202" coordsize="21600,21600" o:spt="202" path="m,l,21600r21600,l21600,xe">
                <v:stroke joinstyle="miter"/>
                <v:path gradientshapeok="t" o:connecttype="rect"/>
              </v:shapetype>
              <v:shape id="Cuadro de texto 31" o:spid="_x0000_s1026" type="#_x0000_t202" style="position:absolute;margin-left:159.95pt;margin-top:76.7pt;width:39.25pt;height:19.15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" fillcolor="white [3201]" strokeweight=".5pt">
                <v:textbox>
                  <w:txbxContent>
                    <w:p w:rsidR="00742909" w:rsidRPr="00742909" w:rsidRDefault="00742909">
                      <w:pPr>
                        <w:rPr>
                          <w:b/>
                          <w:lang w:val="es-ES"/>
                        </w:rPr>
                      </w:pPr>
                      <w:proofErr w:type="spellStart"/>
                      <w:r>
                        <w:rPr>
                          <w:b/>
                          <w:lang w:val="es-ES"/>
                        </w:rPr>
                        <w:t>xout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1E4B39B" wp14:editId="2DCB02B9">
                <wp:simplePos x="0" y="0"/>
                <wp:positionH relativeFrom="margin">
                  <wp:align>center</wp:align>
                </wp:positionH>
                <wp:positionV relativeFrom="paragraph">
                  <wp:posOffset>1276350</wp:posOffset>
                </wp:positionV>
                <wp:extent cx="599704" cy="243444"/>
                <wp:effectExtent l="0" t="0" r="10160" b="23495"/>
                <wp:wrapNone/>
                <wp:docPr id="30" name="Cuadro de texto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9704" cy="2434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194243C" w14:textId="77777777" w:rsidR="00742909" w:rsidRPr="00742909" w:rsidRDefault="00742909">
                            <w:pPr>
                              <w:rPr>
                                <w:b/>
                                <w:lang w:val="es-ES"/>
                              </w:rPr>
                            </w:pPr>
                            <w:r>
                              <w:rPr>
                                <w:b/>
                                <w:lang w:val="es-ES"/>
                              </w:rPr>
                              <w:t>wo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6A5AA1" id="Cuadro de texto 30" o:spid="_x0000_s1027" type="#_x0000_t202" style="position:absolute;margin-left:0;margin-top:100.5pt;width:47.2pt;height:19.15pt;z-index:2516858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" fillcolor="white [3201]" strokeweight=".5pt">
                <v:textbox>
                  <w:txbxContent>
                    <w:p w:rsidR="00742909" w:rsidRPr="00742909" w:rsidRDefault="00742909">
                      <w:pPr>
                        <w:rPr>
                          <w:b/>
                          <w:lang w:val="es-ES"/>
                        </w:rPr>
                      </w:pPr>
                      <w:proofErr w:type="spellStart"/>
                      <w:r>
                        <w:rPr>
                          <w:b/>
                          <w:lang w:val="es-ES"/>
                        </w:rPr>
                        <w:t>wout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0343CA3" wp14:editId="4F07135A">
                <wp:simplePos x="0" y="0"/>
                <wp:positionH relativeFrom="column">
                  <wp:posOffset>273050</wp:posOffset>
                </wp:positionH>
                <wp:positionV relativeFrom="paragraph">
                  <wp:posOffset>985322</wp:posOffset>
                </wp:positionV>
                <wp:extent cx="332014" cy="315142"/>
                <wp:effectExtent l="0" t="0" r="11430" b="27940"/>
                <wp:wrapNone/>
                <wp:docPr id="29" name="Cuadro de texto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014" cy="31514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1D82378" w14:textId="77777777" w:rsidR="00742909" w:rsidRPr="00742909" w:rsidRDefault="00742909">
                            <w:pPr>
                              <w:rPr>
                                <w:b/>
                                <w:lang w:val="es-ES"/>
                              </w:rPr>
                            </w:pPr>
                            <w:r w:rsidRPr="00742909">
                              <w:rPr>
                                <w:b/>
                                <w:lang w:val="es-ES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uadro de texto 29" o:spid="_x0000_s1028" type="#_x0000_t202" style="position:absolute;margin-left:21.5pt;margin-top:77.6pt;width:26.15pt;height:24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" fillcolor="white [3201]" strokeweight=".5pt">
                <v:textbox>
                  <w:txbxContent>
                    <w:p w:rsidR="00742909" w:rsidRPr="00742909" w:rsidRDefault="00742909">
                      <w:pPr>
                        <w:rPr>
                          <w:b/>
                          <w:lang w:val="es-ES"/>
                        </w:rPr>
                      </w:pPr>
                      <w:r w:rsidRPr="00742909">
                        <w:rPr>
                          <w:b/>
                          <w:lang w:val="es-ES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="00842F19">
        <w:rPr>
          <w:noProof/>
        </w:rPr>
        <w:drawing>
          <wp:anchor distT="0" distB="0" distL="114300" distR="114300" simplePos="0" relativeHeight="251681792" behindDoc="0" locked="0" layoutInCell="1" allowOverlap="1" wp14:anchorId="5D7E513D" wp14:editId="51FF806E">
            <wp:simplePos x="0" y="0"/>
            <wp:positionH relativeFrom="column">
              <wp:posOffset>2066001</wp:posOffset>
            </wp:positionH>
            <wp:positionV relativeFrom="paragraph">
              <wp:posOffset>1299152</wp:posOffset>
            </wp:positionV>
            <wp:extent cx="416257" cy="976002"/>
            <wp:effectExtent l="0" t="0" r="0" b="0"/>
            <wp:wrapNone/>
            <wp:docPr id="26" name="Imagen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n 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6257" cy="9760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42F19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1EECBAF" wp14:editId="5108DC9A">
                <wp:simplePos x="0" y="0"/>
                <wp:positionH relativeFrom="column">
                  <wp:posOffset>1603688</wp:posOffset>
                </wp:positionH>
                <wp:positionV relativeFrom="paragraph">
                  <wp:posOffset>1971682</wp:posOffset>
                </wp:positionV>
                <wp:extent cx="463138" cy="688489"/>
                <wp:effectExtent l="0" t="38100" r="51435" b="16510"/>
                <wp:wrapNone/>
                <wp:docPr id="23" name="Conector recto de flecha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3138" cy="68848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E04EDC" id="Conector recto de flecha 23" o:spid="_x0000_s1026" type="#_x0000_t32" style="position:absolute;margin-left:126.25pt;margin-top:155.25pt;width:36.45pt;height:54.2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" strokecolor="#5b9bd5 [3204]" strokeweight=".5pt">
                <v:stroke endarrow="block" joinstyle="miter"/>
              </v:shape>
            </w:pict>
          </mc:Fallback>
        </mc:AlternateContent>
      </w:r>
      <w:r w:rsidR="00842F19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C03EC97" wp14:editId="1D98453C">
                <wp:simplePos x="0" y="0"/>
                <wp:positionH relativeFrom="column">
                  <wp:posOffset>1591813</wp:posOffset>
                </wp:positionH>
                <wp:positionV relativeFrom="paragraph">
                  <wp:posOffset>1057283</wp:posOffset>
                </wp:positionV>
                <wp:extent cx="498764" cy="427512"/>
                <wp:effectExtent l="0" t="0" r="53975" b="48895"/>
                <wp:wrapNone/>
                <wp:docPr id="21" name="Conector recto de flecha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8764" cy="4275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896932" id="Conector recto de flecha 21" o:spid="_x0000_s1026" type="#_x0000_t32" style="position:absolute;margin-left:125.35pt;margin-top:83.25pt;width:39.25pt;height:33.6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" strokecolor="#5b9bd5 [3204]" strokeweight=".5pt">
                <v:stroke endarrow="block" joinstyle="miter"/>
              </v:shape>
            </w:pict>
          </mc:Fallback>
        </mc:AlternateContent>
      </w:r>
      <w:r w:rsidR="00842F19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5A4C33E" wp14:editId="4CE3276B">
                <wp:simplePos x="0" y="0"/>
                <wp:positionH relativeFrom="column">
                  <wp:posOffset>1568062</wp:posOffset>
                </wp:positionH>
                <wp:positionV relativeFrom="paragraph">
                  <wp:posOffset>1789298</wp:posOffset>
                </wp:positionV>
                <wp:extent cx="546265" cy="45719"/>
                <wp:effectExtent l="0" t="57150" r="25400" b="50165"/>
                <wp:wrapNone/>
                <wp:docPr id="22" name="Conector recto de flecha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6265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071581" id="Conector recto de flecha 22" o:spid="_x0000_s1026" type="#_x0000_t32" style="position:absolute;margin-left:123.45pt;margin-top:140.9pt;width:43pt;height:3.6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" strokecolor="#5b9bd5 [3204]" strokeweight=".5pt">
                <v:stroke endarrow="block" joinstyle="miter"/>
              </v:shape>
            </w:pict>
          </mc:Fallback>
        </mc:AlternateContent>
      </w:r>
      <w:r w:rsidR="009658FB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16C247D" wp14:editId="6CC0A979">
                <wp:simplePos x="0" y="0"/>
                <wp:positionH relativeFrom="column">
                  <wp:posOffset>3643391</wp:posOffset>
                </wp:positionH>
                <wp:positionV relativeFrom="paragraph">
                  <wp:posOffset>1810831</wp:posOffset>
                </wp:positionV>
                <wp:extent cx="469076" cy="5938"/>
                <wp:effectExtent l="0" t="57150" r="45720" b="89535"/>
                <wp:wrapNone/>
                <wp:docPr id="25" name="Conector recto de flecha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9076" cy="593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CA628A" id="Conector recto de flecha 25" o:spid="_x0000_s1026" type="#_x0000_t32" style="position:absolute;margin-left:286.9pt;margin-top:142.6pt;width:36.95pt;height:.4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" strokecolor="#5b9bd5 [3204]" strokeweight=".5pt">
                <v:stroke endarrow="block" joinstyle="miter"/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6326D89" wp14:editId="47A0EDDF">
                <wp:simplePos x="0" y="0"/>
                <wp:positionH relativeFrom="column">
                  <wp:posOffset>-343799</wp:posOffset>
                </wp:positionH>
                <wp:positionV relativeFrom="paragraph">
                  <wp:posOffset>95283</wp:posOffset>
                </wp:positionV>
                <wp:extent cx="694707" cy="279070"/>
                <wp:effectExtent l="0" t="0" r="10160" b="26035"/>
                <wp:wrapNone/>
                <wp:docPr id="17" name="Cuadro de texto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4707" cy="2790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530DCD8" w14:textId="77777777" w:rsidR="00C052D4" w:rsidRPr="00C052D4" w:rsidRDefault="00C052D4">
                            <w:pPr>
                              <w:rPr>
                                <w:lang w:val="es-ES"/>
                              </w:rPr>
                            </w:pPr>
                            <w:r>
                              <w:rPr>
                                <w:lang w:val="es-ES"/>
                              </w:rPr>
                              <w:t>Entrad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uadro de texto 17" o:spid="_x0000_s1029" type="#_x0000_t202" style="position:absolute;margin-left:-27.05pt;margin-top:7.5pt;width:54.7pt;height:21.9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" fillcolor="white [3201]" strokeweight=".5pt">
                <v:textbox>
                  <w:txbxContent>
                    <w:p w:rsidR="00C052D4" w:rsidRPr="00C052D4" w:rsidRDefault="00C052D4">
                      <w:pPr>
                        <w:rPr>
                          <w:lang w:val="es-ES"/>
                        </w:rPr>
                      </w:pPr>
                      <w:r>
                        <w:rPr>
                          <w:lang w:val="es-ES"/>
                        </w:rPr>
                        <w:t>Entrada</w:t>
                      </w:r>
                    </w:p>
                  </w:txbxContent>
                </v:textbox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3D25A55" wp14:editId="37E02BF2">
                <wp:simplePos x="0" y="0"/>
                <wp:positionH relativeFrom="column">
                  <wp:posOffset>2701669</wp:posOffset>
                </wp:positionH>
                <wp:positionV relativeFrom="paragraph">
                  <wp:posOffset>100553</wp:posOffset>
                </wp:positionV>
                <wp:extent cx="1056904" cy="279070"/>
                <wp:effectExtent l="0" t="0" r="10160" b="26035"/>
                <wp:wrapNone/>
                <wp:docPr id="19" name="Cuadro de texto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6904" cy="2790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ACCBA4D" w14:textId="77777777" w:rsidR="00C052D4" w:rsidRPr="00C052D4" w:rsidRDefault="00C052D4">
                            <w:pPr>
                              <w:rPr>
                                <w:lang w:val="es-ES"/>
                              </w:rPr>
                            </w:pPr>
                            <w:r>
                              <w:rPr>
                                <w:lang w:val="es-ES"/>
                              </w:rPr>
                              <w:t>Capa de salid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8BBCFAA" id="Cuadro de texto 19" o:spid="_x0000_s1030" type="#_x0000_t202" style="position:absolute;margin-left:212.75pt;margin-top:7.9pt;width:83.2pt;height:21.9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" fillcolor="white [3201]" strokeweight=".5pt">
                <v:textbox>
                  <w:txbxContent>
                    <w:p w:rsidR="00C052D4" w:rsidRPr="00C052D4" w:rsidRDefault="00C052D4">
                      <w:pPr>
                        <w:rPr>
                          <w:lang w:val="es-ES"/>
                        </w:rPr>
                      </w:pPr>
                      <w:r>
                        <w:rPr>
                          <w:lang w:val="es-ES"/>
                        </w:rPr>
                        <w:t>Capa de salida</w:t>
                      </w:r>
                    </w:p>
                  </w:txbxContent>
                </v:textbox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E02BE2E" wp14:editId="3A46A754">
                <wp:simplePos x="0" y="0"/>
                <wp:positionH relativeFrom="column">
                  <wp:posOffset>855543</wp:posOffset>
                </wp:positionH>
                <wp:positionV relativeFrom="paragraph">
                  <wp:posOffset>101320</wp:posOffset>
                </wp:positionV>
                <wp:extent cx="1056904" cy="279070"/>
                <wp:effectExtent l="0" t="0" r="10160" b="26035"/>
                <wp:wrapNone/>
                <wp:docPr id="18" name="Cuadro de texto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6904" cy="2790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95C6C21" w14:textId="77777777" w:rsidR="00C052D4" w:rsidRPr="00C052D4" w:rsidRDefault="00C052D4">
                            <w:pPr>
                              <w:rPr>
                                <w:lang w:val="es-ES"/>
                              </w:rPr>
                            </w:pPr>
                            <w:r>
                              <w:rPr>
                                <w:lang w:val="es-ES"/>
                              </w:rPr>
                              <w:t>Capa ocult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B4AE6C9" id="Cuadro de texto 18" o:spid="_x0000_s1031" type="#_x0000_t202" style="position:absolute;margin-left:67.35pt;margin-top:8pt;width:83.2pt;height:21.9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" fillcolor="white [3201]" strokeweight=".5pt">
                <v:textbox>
                  <w:txbxContent>
                    <w:p w:rsidR="00C052D4" w:rsidRPr="00C052D4" w:rsidRDefault="00C052D4">
                      <w:pPr>
                        <w:rPr>
                          <w:lang w:val="es-ES"/>
                        </w:rPr>
                      </w:pPr>
                      <w:r>
                        <w:rPr>
                          <w:lang w:val="es-ES"/>
                        </w:rPr>
                        <w:t>Capa oculta</w:t>
                      </w:r>
                    </w:p>
                  </w:txbxContent>
                </v:textbox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38E1955" wp14:editId="3D6EA739">
                <wp:simplePos x="0" y="0"/>
                <wp:positionH relativeFrom="column">
                  <wp:posOffset>202400</wp:posOffset>
                </wp:positionH>
                <wp:positionV relativeFrom="paragraph">
                  <wp:posOffset>1888556</wp:posOffset>
                </wp:positionV>
                <wp:extent cx="635330" cy="724395"/>
                <wp:effectExtent l="0" t="0" r="69850" b="57150"/>
                <wp:wrapNone/>
                <wp:docPr id="16" name="Conector recto de flecha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330" cy="72439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0466C8" id="Conector recto de flecha 16" o:spid="_x0000_s1026" type="#_x0000_t32" style="position:absolute;margin-left:15.95pt;margin-top:148.7pt;width:50.05pt;height:57.0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" strokecolor="#5b9bd5 [3204]" strokeweight=".5pt">
                <v:stroke endarrow="block" joinstyle="miter"/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9120B46" wp14:editId="244766E8">
                <wp:simplePos x="0" y="0"/>
                <wp:positionH relativeFrom="column">
                  <wp:posOffset>202400</wp:posOffset>
                </wp:positionH>
                <wp:positionV relativeFrom="paragraph">
                  <wp:posOffset>1841055</wp:posOffset>
                </wp:positionV>
                <wp:extent cx="694707" cy="65314"/>
                <wp:effectExtent l="0" t="19050" r="67310" b="87630"/>
                <wp:wrapNone/>
                <wp:docPr id="15" name="Conector recto de flecha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4707" cy="6531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66BE2B" id="Conector recto de flecha 15" o:spid="_x0000_s1026" type="#_x0000_t32" style="position:absolute;margin-left:15.95pt;margin-top:144.95pt;width:54.7pt;height:5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" strokecolor="#5b9bd5 [3204]" strokeweight=".5pt">
                <v:stroke endarrow="block" joinstyle="miter"/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2438A07" wp14:editId="54130DC7">
                <wp:simplePos x="0" y="0"/>
                <wp:positionH relativeFrom="column">
                  <wp:posOffset>208338</wp:posOffset>
                </wp:positionH>
                <wp:positionV relativeFrom="paragraph">
                  <wp:posOffset>1128535</wp:posOffset>
                </wp:positionV>
                <wp:extent cx="653143" cy="694707"/>
                <wp:effectExtent l="0" t="38100" r="52070" b="29210"/>
                <wp:wrapNone/>
                <wp:docPr id="14" name="Conector recto de flecha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3143" cy="69470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107724" id="Conector recto de flecha 14" o:spid="_x0000_s1026" type="#_x0000_t32" style="position:absolute;margin-left:16.4pt;margin-top:88.85pt;width:51.45pt;height:54.7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" strokecolor="#5b9bd5 [3204]" strokeweight=".5pt">
                <v:stroke endarrow="block" joinstyle="miter"/>
              </v:shape>
            </w:pict>
          </mc:Fallback>
        </mc:AlternateContent>
      </w:r>
      <w:r w:rsidR="00C052D4">
        <w:rPr>
          <w:noProof/>
        </w:rPr>
        <w:drawing>
          <wp:anchor distT="0" distB="0" distL="114300" distR="114300" simplePos="0" relativeHeight="251667456" behindDoc="0" locked="0" layoutInCell="1" allowOverlap="1" wp14:anchorId="7A045FF5" wp14:editId="14E243F3">
            <wp:simplePos x="0" y="0"/>
            <wp:positionH relativeFrom="column">
              <wp:posOffset>-178129</wp:posOffset>
            </wp:positionH>
            <wp:positionV relativeFrom="paragraph">
              <wp:posOffset>1483781</wp:posOffset>
            </wp:positionV>
            <wp:extent cx="416257" cy="976002"/>
            <wp:effectExtent l="0" t="0" r="0" b="0"/>
            <wp:wrapNone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n 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6257" cy="9760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558430" wp14:editId="36BD0725">
                <wp:simplePos x="0" y="0"/>
                <wp:positionH relativeFrom="column">
                  <wp:posOffset>2965260</wp:posOffset>
                </wp:positionH>
                <wp:positionV relativeFrom="paragraph">
                  <wp:posOffset>1584268</wp:posOffset>
                </wp:positionV>
                <wp:extent cx="680200" cy="445878"/>
                <wp:effectExtent l="0" t="0" r="43815" b="11430"/>
                <wp:wrapNone/>
                <wp:docPr id="10" name="Flecha: pentágon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200" cy="445878"/>
                        </a:xfrm>
                        <a:prstGeom prst="homePlat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3853EE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Flecha: pentágono 10" o:spid="_x0000_s1026" type="#_x0000_t15" style="position:absolute;margin-left:233.5pt;margin-top:124.75pt;width:53.55pt;height:35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" adj="14520" fillcolor="#5b9bd5 [3204]" strokecolor="#1f4d78 [1604]" strokeweight="1pt"/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CC7EAE4" wp14:editId="6C8AD523">
                <wp:simplePos x="0" y="0"/>
                <wp:positionH relativeFrom="column">
                  <wp:posOffset>917196</wp:posOffset>
                </wp:positionH>
                <wp:positionV relativeFrom="paragraph">
                  <wp:posOffset>2439918</wp:posOffset>
                </wp:positionV>
                <wp:extent cx="680200" cy="445878"/>
                <wp:effectExtent l="0" t="0" r="43815" b="11430"/>
                <wp:wrapNone/>
                <wp:docPr id="8" name="Flecha: pentágono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200" cy="445878"/>
                        </a:xfrm>
                        <a:prstGeom prst="homePlat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A28C98" id="Flecha: pentágono 8" o:spid="_x0000_s1026" type="#_x0000_t15" style="position:absolute;margin-left:72.2pt;margin-top:192.1pt;width:53.55pt;height:35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" adj="14520" fillcolor="#5b9bd5 [3204]" strokecolor="#1f4d78 [1604]" strokeweight="1pt"/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51F9548" wp14:editId="47AE9E7B">
                <wp:simplePos x="0" y="0"/>
                <wp:positionH relativeFrom="column">
                  <wp:posOffset>893668</wp:posOffset>
                </wp:positionH>
                <wp:positionV relativeFrom="paragraph">
                  <wp:posOffset>1602888</wp:posOffset>
                </wp:positionV>
                <wp:extent cx="680200" cy="445878"/>
                <wp:effectExtent l="0" t="0" r="43815" b="11430"/>
                <wp:wrapNone/>
                <wp:docPr id="7" name="Flecha: pentágon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200" cy="445878"/>
                        </a:xfrm>
                        <a:prstGeom prst="homePlat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F47C43" id="Flecha: pentágono 7" o:spid="_x0000_s1026" type="#_x0000_t15" style="position:absolute;margin-left:70.35pt;margin-top:126.2pt;width:53.55pt;height:35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" adj="14520" fillcolor="#5b9bd5 [3204]" strokecolor="#1f4d78 [1604]" strokeweight="1pt"/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02BEC9" wp14:editId="315DE04A">
                <wp:simplePos x="0" y="0"/>
                <wp:positionH relativeFrom="column">
                  <wp:posOffset>887863</wp:posOffset>
                </wp:positionH>
                <wp:positionV relativeFrom="paragraph">
                  <wp:posOffset>819224</wp:posOffset>
                </wp:positionV>
                <wp:extent cx="680200" cy="445878"/>
                <wp:effectExtent l="0" t="0" r="43815" b="11430"/>
                <wp:wrapNone/>
                <wp:docPr id="4" name="Flecha: pentágon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200" cy="445878"/>
                        </a:xfrm>
                        <a:prstGeom prst="homePlat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C95976" id="Flecha: pentágono 4" o:spid="_x0000_s1026" type="#_x0000_t15" style="position:absolute;margin-left:69.9pt;margin-top:64.5pt;width:53.55pt;height:35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" adj="14520" fillcolor="#5b9bd5 [3204]" strokecolor="#1f4d78 [1604]" strokeweight="1pt"/>
            </w:pict>
          </mc:Fallback>
        </mc:AlternateContent>
      </w:r>
      <w:r>
        <w:rPr>
          <w:noProof/>
        </w:rPr>
        <w:t>w</w:t>
      </w:r>
      <w:r w:rsidR="009658FB">
        <w:t xml:space="preserve">      </w:t>
      </w:r>
      <w:r w:rsidR="00203442">
        <w:t xml:space="preserve">  </w:t>
      </w:r>
      <w:r w:rsidR="00B70D0C" w:rsidRPr="00B70D0C">
        <w:rPr>
          <w:noProof/>
          <w:position w:val="-8"/>
          <w:lang w:val="en-US"/>
        </w:rPr>
        <w:object w:dxaOrig="2040" w:dyaOrig="260" w14:anchorId="7972445B">
          <v:shape id="_x0000_i1026" type="#_x0000_t75" alt="" style="width:102.45pt;height:13.05pt;mso-width-percent:0;mso-height-percent:0;mso-width-percent:0;mso-height-percent:0" o:ole="">
            <v:imagedata r:id="rId68" o:title=""/>
          </v:shape>
          <o:OLEObject Type="Embed" ProgID="Equation.DSMT4" ShapeID="_x0000_i1026" DrawAspect="Content" ObjectID="_1595585591" r:id="rId69"/>
        </w:object>
      </w:r>
      <w:r w:rsidR="00203442">
        <w:t xml:space="preserve">    </w:t>
      </w:r>
      <w:r w:rsidR="009658FB">
        <w:t xml:space="preserve">     </w:t>
      </w:r>
      <w:r w:rsidR="00842F19">
        <w:t xml:space="preserve">    </w:t>
      </w:r>
      <w:r w:rsidR="00B70D0C" w:rsidRPr="00B70D0C">
        <w:rPr>
          <w:noProof/>
          <w:position w:val="-8"/>
          <w:lang w:val="en-US"/>
        </w:rPr>
        <w:object w:dxaOrig="2560" w:dyaOrig="260" w14:anchorId="59D3433E">
          <v:shape id="_x0000_i1025" type="#_x0000_t75" alt="" style="width:128.05pt;height:13.05pt;mso-width-percent:0;mso-height-percent:0;mso-width-percent:0;mso-height-percent:0" o:ole="">
            <v:imagedata r:id="rId70" o:title=""/>
          </v:shape>
          <o:OLEObject Type="Embed" ProgID="Equation.DSMT4" ShapeID="_x0000_i1025" DrawAspect="Content" ObjectID="_1595585592" r:id="rId71"/>
        </w:object>
      </w:r>
      <w:r w:rsidR="009658FB">
        <w:rPr>
          <w:noProof/>
          <w:lang w:val="en-US"/>
        </w:rPr>
        <mc:AlternateContent>
          <mc:Choice Requires="wpc">
            <w:drawing>
              <wp:inline distT="0" distB="0" distL="0" distR="0" wp14:anchorId="395E3EBD" wp14:editId="6F99BCE9">
                <wp:extent cx="433326" cy="3200400"/>
                <wp:effectExtent l="0" t="0" r="0" b="0"/>
                <wp:docPr id="20" name="Lienzo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8" name="Imagen 28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1520042"/>
                            <a:ext cx="433070" cy="340928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028B9E4" id="Lienzo 20" o:spid="_x0000_s1026" editas="canvas" style="width:34.1pt;height:252pt;mso-position-horizontal-relative:char;mso-position-vertical-relative:line" coordsize="4330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">
                <v:shape id="_x0000_s1027" type="#_x0000_t75" style="position:absolute;width:4330;height:32004;visibility:visible;mso-wrap-style:square">
                  <v:fill o:detectmouseclick="t"/>
                  <v:path o:connecttype="none"/>
                </v:shape>
                <v:shape id="Imagen 28" o:spid="_x0000_s1028" type="#_x0000_t75" style="position:absolute;top:15200;width:4330;height:34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">
                  <v:imagedata r:id="rId73" o:title=""/>
                </v:shape>
                <w10:anchorlock/>
              </v:group>
            </w:pict>
          </mc:Fallback>
        </mc:AlternateContent>
      </w:r>
    </w:p>
    <w:sectPr w:rsidR="00203442" w:rsidRPr="00CA0862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81B6554"/>
    <w:multiLevelType w:val="hybridMultilevel"/>
    <w:tmpl w:val="591AAD1A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6E6215"/>
    <w:multiLevelType w:val="hybridMultilevel"/>
    <w:tmpl w:val="591AAD1A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B3748D"/>
    <w:multiLevelType w:val="hybridMultilevel"/>
    <w:tmpl w:val="591AAD1A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F566A16"/>
    <w:multiLevelType w:val="hybridMultilevel"/>
    <w:tmpl w:val="591AAD1A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7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3323"/>
    <w:rsid w:val="000D2853"/>
    <w:rsid w:val="00203442"/>
    <w:rsid w:val="00294111"/>
    <w:rsid w:val="003B0C27"/>
    <w:rsid w:val="003E624D"/>
    <w:rsid w:val="00415E0A"/>
    <w:rsid w:val="00464AB4"/>
    <w:rsid w:val="004752E3"/>
    <w:rsid w:val="004F0AAA"/>
    <w:rsid w:val="0055437D"/>
    <w:rsid w:val="00583716"/>
    <w:rsid w:val="005B5FEF"/>
    <w:rsid w:val="005D23DB"/>
    <w:rsid w:val="00612433"/>
    <w:rsid w:val="006E52F0"/>
    <w:rsid w:val="00742909"/>
    <w:rsid w:val="0074586B"/>
    <w:rsid w:val="0075579D"/>
    <w:rsid w:val="007A64B9"/>
    <w:rsid w:val="00842F19"/>
    <w:rsid w:val="008710D9"/>
    <w:rsid w:val="008A7E4C"/>
    <w:rsid w:val="009145B9"/>
    <w:rsid w:val="009658FB"/>
    <w:rsid w:val="009B04EC"/>
    <w:rsid w:val="00AC4986"/>
    <w:rsid w:val="00B047D6"/>
    <w:rsid w:val="00B20304"/>
    <w:rsid w:val="00B6341B"/>
    <w:rsid w:val="00B70D0C"/>
    <w:rsid w:val="00B91BEA"/>
    <w:rsid w:val="00BF2AB5"/>
    <w:rsid w:val="00C052D4"/>
    <w:rsid w:val="00CA0862"/>
    <w:rsid w:val="00D10D19"/>
    <w:rsid w:val="00D756BB"/>
    <w:rsid w:val="00DE3323"/>
    <w:rsid w:val="00EB707F"/>
    <w:rsid w:val="00EF00C3"/>
    <w:rsid w:val="00FB7DD3"/>
    <w:rsid w:val="00FC1A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A7DD78"/>
  <w15:chartTrackingRefBased/>
  <w15:docId w15:val="{142BEDA0-7ACB-4D53-814C-D0F5A5126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4986"/>
    <w:pPr>
      <w:ind w:left="720"/>
      <w:contextualSpacing/>
    </w:pPr>
  </w:style>
  <w:style w:type="table" w:styleId="TableGrid">
    <w:name w:val="Table Grid"/>
    <w:basedOn w:val="TableNormal"/>
    <w:uiPriority w:val="39"/>
    <w:rsid w:val="00464A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image" Target="media/image17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3</Pages>
  <Words>293</Words>
  <Characters>1675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ardo Rodriguez Jorge</dc:creator>
  <cp:keywords/>
  <dc:description/>
  <cp:lastModifiedBy>Francisco Rivera</cp:lastModifiedBy>
  <cp:revision>31</cp:revision>
  <dcterms:created xsi:type="dcterms:W3CDTF">2017-02-02T00:36:00Z</dcterms:created>
  <dcterms:modified xsi:type="dcterms:W3CDTF">2018-08-12T19:25:00Z</dcterms:modified>
</cp:coreProperties>
</file>